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6261" w:rsidRPr="003C1CA6" w:rsidRDefault="00D26261" w:rsidP="00D26261">
      <w:pPr>
        <w:spacing w:after="0" w:line="240" w:lineRule="auto"/>
        <w:ind w:left="-709"/>
        <w:jc w:val="center"/>
        <w:rPr>
          <w:rFonts w:ascii="Times New Roman" w:hAnsi="Times New Roman" w:cs="Times New Roman"/>
          <w:b/>
        </w:rPr>
      </w:pPr>
      <w:r w:rsidRPr="003C1CA6">
        <w:rPr>
          <w:rFonts w:ascii="Times New Roman" w:hAnsi="Times New Roman" w:cs="Times New Roman"/>
          <w:b/>
        </w:rPr>
        <w:t>МУНИЦИПАЛЬНОЕ БЮДЖЕТНОЕ ОБЩЕОБРАЗОВАТЕЛЬНОЕ УЧРЕЖДЕНИЕ</w:t>
      </w:r>
    </w:p>
    <w:p w:rsidR="00D26261" w:rsidRPr="003C1CA6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3C1CA6">
        <w:rPr>
          <w:rFonts w:ascii="Times New Roman" w:hAnsi="Times New Roman" w:cs="Times New Roman"/>
          <w:b/>
        </w:rPr>
        <w:t xml:space="preserve">  СРЕДНЯЯ ШКОЛА  № 2 Г.ПОШЕХОНЬЕ </w:t>
      </w:r>
    </w:p>
    <w:p w:rsidR="00D26261" w:rsidRPr="003C1CA6" w:rsidRDefault="00323BED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D26261" w:rsidRPr="003C1CA6" w:rsidRDefault="00D26261" w:rsidP="00D2626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26261" w:rsidRPr="003C1CA6" w:rsidRDefault="00D26261" w:rsidP="00D262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1CA6">
        <w:rPr>
          <w:rFonts w:ascii="Times New Roman" w:hAnsi="Times New Roman" w:cs="Times New Roman"/>
          <w:sz w:val="24"/>
          <w:szCs w:val="24"/>
        </w:rPr>
        <w:t xml:space="preserve">Рассмотрена </w:t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="00323B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</w:t>
      </w:r>
      <w:r w:rsidRPr="003C1CA6">
        <w:rPr>
          <w:rFonts w:ascii="Times New Roman" w:hAnsi="Times New Roman" w:cs="Times New Roman"/>
          <w:sz w:val="24"/>
          <w:szCs w:val="24"/>
        </w:rPr>
        <w:t>Утверждена</w:t>
      </w:r>
    </w:p>
    <w:p w:rsidR="00D26261" w:rsidRPr="003C1CA6" w:rsidRDefault="00D26261" w:rsidP="00D262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1CA6">
        <w:rPr>
          <w:rFonts w:ascii="Times New Roman" w:hAnsi="Times New Roman" w:cs="Times New Roman"/>
          <w:sz w:val="24"/>
          <w:szCs w:val="24"/>
        </w:rPr>
        <w:t xml:space="preserve">На заседании МО учителей математики                                                                                        </w:t>
      </w:r>
      <w:r w:rsidR="00323BED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3C1CA6">
        <w:rPr>
          <w:rFonts w:ascii="Times New Roman" w:hAnsi="Times New Roman" w:cs="Times New Roman"/>
          <w:sz w:val="24"/>
          <w:szCs w:val="24"/>
        </w:rPr>
        <w:t xml:space="preserve">  Приказ по школе №___</w:t>
      </w:r>
    </w:p>
    <w:p w:rsidR="00D26261" w:rsidRPr="003C1CA6" w:rsidRDefault="00D26261" w:rsidP="00D262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C1CA6">
        <w:rPr>
          <w:rFonts w:ascii="Times New Roman" w:hAnsi="Times New Roman" w:cs="Times New Roman"/>
          <w:sz w:val="24"/>
          <w:szCs w:val="24"/>
        </w:rPr>
        <w:t xml:space="preserve"> МБОУ СШ №2 г. Пошехонье</w:t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                         от «___</w:t>
      </w:r>
      <w:r w:rsidR="00567BE7">
        <w:rPr>
          <w:rFonts w:ascii="Times New Roman" w:hAnsi="Times New Roman" w:cs="Times New Roman"/>
          <w:sz w:val="24"/>
          <w:szCs w:val="24"/>
        </w:rPr>
        <w:t>» __________________2019</w:t>
      </w:r>
      <w:r w:rsidRPr="003C1CA6">
        <w:rPr>
          <w:rFonts w:ascii="Times New Roman" w:hAnsi="Times New Roman" w:cs="Times New Roman"/>
          <w:sz w:val="24"/>
          <w:szCs w:val="24"/>
        </w:rPr>
        <w:t xml:space="preserve"> г.         </w:t>
      </w:r>
    </w:p>
    <w:p w:rsidR="00323BED" w:rsidRDefault="00D26261" w:rsidP="00D262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1CA6">
        <w:rPr>
          <w:rFonts w:ascii="Times New Roman" w:hAnsi="Times New Roman" w:cs="Times New Roman"/>
          <w:sz w:val="24"/>
          <w:szCs w:val="24"/>
        </w:rPr>
        <w:t xml:space="preserve">протокол   № </w:t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Pr="003C1CA6">
        <w:rPr>
          <w:rFonts w:ascii="Times New Roman" w:hAnsi="Times New Roman" w:cs="Times New Roman"/>
          <w:sz w:val="24"/>
          <w:szCs w:val="24"/>
        </w:rPr>
        <w:tab/>
      </w:r>
      <w:r w:rsidR="00323BE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</w:t>
      </w:r>
      <w:r w:rsidRPr="003C1CA6">
        <w:rPr>
          <w:rFonts w:ascii="Times New Roman" w:hAnsi="Times New Roman" w:cs="Times New Roman"/>
          <w:sz w:val="24"/>
          <w:szCs w:val="24"/>
        </w:rPr>
        <w:t>Директор  МБОУ СШ №2 г. Пош</w:t>
      </w:r>
      <w:r>
        <w:rPr>
          <w:rFonts w:ascii="Times New Roman" w:hAnsi="Times New Roman" w:cs="Times New Roman"/>
          <w:sz w:val="24"/>
          <w:szCs w:val="24"/>
        </w:rPr>
        <w:t xml:space="preserve">ехонье </w:t>
      </w:r>
    </w:p>
    <w:p w:rsidR="00D26261" w:rsidRPr="003C1CA6" w:rsidRDefault="00567BE7" w:rsidP="00D262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 «___» ___________ 2019</w:t>
      </w:r>
      <w:r w:rsidR="00D26261" w:rsidRPr="003C1CA6">
        <w:rPr>
          <w:rFonts w:ascii="Times New Roman" w:hAnsi="Times New Roman" w:cs="Times New Roman"/>
          <w:sz w:val="24"/>
          <w:szCs w:val="24"/>
        </w:rPr>
        <w:t xml:space="preserve">  г.                                                                                                                              __________________ Селезнева И. Ю. </w:t>
      </w:r>
    </w:p>
    <w:p w:rsidR="00D26261" w:rsidRPr="009277B9" w:rsidRDefault="00D26261" w:rsidP="00D2626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C1CA6">
        <w:rPr>
          <w:rFonts w:ascii="Times New Roman" w:hAnsi="Times New Roman" w:cs="Times New Roman"/>
          <w:sz w:val="24"/>
          <w:szCs w:val="24"/>
        </w:rPr>
        <w:t>Руководитель ШМО ________________</w:t>
      </w:r>
    </w:p>
    <w:p w:rsidR="00D26261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D26261" w:rsidRPr="003C1CA6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</w:p>
    <w:p w:rsidR="00D26261" w:rsidRPr="003C1CA6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3C1CA6">
        <w:rPr>
          <w:rFonts w:ascii="Times New Roman" w:hAnsi="Times New Roman" w:cs="Times New Roman"/>
          <w:b/>
          <w:sz w:val="44"/>
          <w:szCs w:val="44"/>
        </w:rPr>
        <w:t>Рабочая программа</w:t>
      </w:r>
    </w:p>
    <w:p w:rsidR="00D26261" w:rsidRPr="003C1CA6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/>
          <w:b/>
          <w:sz w:val="44"/>
          <w:szCs w:val="44"/>
        </w:rPr>
        <w:t>учебного курса математики (алгебры) в 9</w:t>
      </w:r>
      <w:r w:rsidRPr="003C1CA6">
        <w:rPr>
          <w:rFonts w:ascii="Times New Roman" w:hAnsi="Times New Roman" w:cs="Times New Roman"/>
          <w:b/>
          <w:sz w:val="44"/>
          <w:szCs w:val="44"/>
        </w:rPr>
        <w:t xml:space="preserve"> классе</w:t>
      </w:r>
    </w:p>
    <w:p w:rsidR="00D26261" w:rsidRPr="003C1CA6" w:rsidRDefault="00D26261" w:rsidP="00D262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26261" w:rsidRPr="003C1CA6" w:rsidRDefault="00D26261" w:rsidP="00D262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26261" w:rsidRDefault="00D26261" w:rsidP="00D262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26261" w:rsidRPr="003C1CA6" w:rsidRDefault="00D26261" w:rsidP="00D262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26261" w:rsidRPr="003C1CA6" w:rsidRDefault="00D26261" w:rsidP="00D262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26261" w:rsidRPr="003C1CA6" w:rsidRDefault="00D26261" w:rsidP="00D2626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C1CA6">
        <w:rPr>
          <w:rFonts w:ascii="Times New Roman" w:hAnsi="Times New Roman" w:cs="Times New Roman"/>
          <w:b/>
          <w:sz w:val="28"/>
          <w:szCs w:val="28"/>
        </w:rPr>
        <w:t xml:space="preserve">Учитель </w:t>
      </w:r>
      <w:r w:rsidR="00567BE7">
        <w:rPr>
          <w:rFonts w:ascii="Times New Roman" w:hAnsi="Times New Roman" w:cs="Times New Roman"/>
          <w:b/>
          <w:sz w:val="28"/>
          <w:szCs w:val="28"/>
        </w:rPr>
        <w:t>математики</w:t>
      </w:r>
    </w:p>
    <w:p w:rsidR="00D26261" w:rsidRPr="003C1CA6" w:rsidRDefault="00D26261" w:rsidP="00D2626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3C1CA6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567BE7">
        <w:rPr>
          <w:rFonts w:ascii="Times New Roman" w:hAnsi="Times New Roman" w:cs="Times New Roman"/>
          <w:b/>
          <w:sz w:val="28"/>
          <w:szCs w:val="28"/>
        </w:rPr>
        <w:t>Лебедева Е.С.</w:t>
      </w:r>
    </w:p>
    <w:p w:rsidR="00D26261" w:rsidRPr="003C1CA6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Pr="003C1CA6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Pr="003C1CA6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Pr="003C1CA6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Pr="003C1CA6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6261" w:rsidRPr="009277B9" w:rsidRDefault="00567BE7" w:rsidP="00D26261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019</w:t>
      </w:r>
      <w:r w:rsidR="00D26261" w:rsidRPr="009277B9">
        <w:rPr>
          <w:rFonts w:ascii="Times New Roman" w:hAnsi="Times New Roman" w:cs="Times New Roman"/>
          <w:b/>
        </w:rPr>
        <w:t xml:space="preserve"> г.</w:t>
      </w:r>
    </w:p>
    <w:p w:rsidR="00D26261" w:rsidRDefault="00D26261" w:rsidP="00D26261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D26261" w:rsidRPr="00D26261" w:rsidRDefault="00D26261" w:rsidP="00D26261">
      <w:pPr>
        <w:contextualSpacing/>
        <w:rPr>
          <w:b/>
          <w:sz w:val="28"/>
          <w:szCs w:val="28"/>
        </w:rPr>
      </w:pPr>
    </w:p>
    <w:p w:rsidR="00D26261" w:rsidRDefault="00D26261" w:rsidP="00AD57DC">
      <w:pPr>
        <w:pStyle w:val="a9"/>
        <w:spacing w:after="200"/>
        <w:contextualSpacing/>
        <w:jc w:val="center"/>
        <w:rPr>
          <w:b/>
          <w:sz w:val="28"/>
          <w:szCs w:val="28"/>
        </w:rPr>
      </w:pPr>
    </w:p>
    <w:p w:rsidR="0004561E" w:rsidRPr="009B788A" w:rsidRDefault="0004561E" w:rsidP="00AD57DC">
      <w:pPr>
        <w:pStyle w:val="a9"/>
        <w:spacing w:after="200"/>
        <w:contextualSpacing/>
        <w:jc w:val="center"/>
        <w:rPr>
          <w:b/>
          <w:sz w:val="28"/>
          <w:szCs w:val="28"/>
        </w:rPr>
      </w:pPr>
      <w:r w:rsidRPr="009B788A">
        <w:rPr>
          <w:b/>
          <w:sz w:val="28"/>
          <w:szCs w:val="28"/>
        </w:rPr>
        <w:t>Пояснительная записка</w:t>
      </w:r>
    </w:p>
    <w:p w:rsidR="006C0515" w:rsidRPr="006C0515" w:rsidRDefault="006C0515" w:rsidP="006C0515">
      <w:pPr>
        <w:pStyle w:val="af0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6C0515">
        <w:rPr>
          <w:rFonts w:ascii="Times New Roman" w:hAnsi="Times New Roman" w:cs="Times New Roman"/>
          <w:sz w:val="24"/>
          <w:szCs w:val="24"/>
        </w:rPr>
        <w:t>Рабочая программа по математике составлена на основе следующих нормативных документов и методических материалов:</w:t>
      </w:r>
    </w:p>
    <w:p w:rsidR="006C0515" w:rsidRPr="006C0515" w:rsidRDefault="006C0515" w:rsidP="006C0515">
      <w:pPr>
        <w:tabs>
          <w:tab w:val="left" w:pos="540"/>
          <w:tab w:val="left" w:pos="567"/>
        </w:tabs>
        <w:spacing w:after="0" w:line="240" w:lineRule="auto"/>
        <w:ind w:left="786"/>
        <w:jc w:val="both"/>
        <w:rPr>
          <w:sz w:val="24"/>
          <w:szCs w:val="24"/>
          <w:u w:val="single"/>
        </w:rPr>
      </w:pPr>
      <w:bookmarkStart w:id="0" w:name="_Ref421558739"/>
      <w:r>
        <w:rPr>
          <w:rFonts w:ascii="Times New Roman" w:hAnsi="Times New Roman" w:cs="Times New Roman"/>
          <w:sz w:val="24"/>
          <w:szCs w:val="24"/>
        </w:rPr>
        <w:t xml:space="preserve">а) </w:t>
      </w:r>
      <w:r w:rsidRPr="006C0515">
        <w:rPr>
          <w:rFonts w:ascii="Times New Roman" w:hAnsi="Times New Roman" w:cs="Times New Roman"/>
          <w:sz w:val="24"/>
          <w:szCs w:val="24"/>
        </w:rPr>
        <w:t>Примерная основная образовательная программа основного общего образования</w:t>
      </w:r>
      <w:r>
        <w:rPr>
          <w:rFonts w:ascii="Times New Roman" w:hAnsi="Times New Roman" w:cs="Times New Roman"/>
          <w:sz w:val="24"/>
          <w:szCs w:val="24"/>
        </w:rPr>
        <w:t>.</w:t>
      </w:r>
      <w:bookmarkEnd w:id="0"/>
    </w:p>
    <w:p w:rsidR="000D0AD7" w:rsidRDefault="006C0515" w:rsidP="006C0515">
      <w:pPr>
        <w:pStyle w:val="af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б) </w:t>
      </w:r>
      <w:r w:rsidRPr="006C0515">
        <w:rPr>
          <w:rFonts w:ascii="Times New Roman" w:hAnsi="Times New Roman" w:cs="Times New Roman"/>
          <w:sz w:val="24"/>
          <w:szCs w:val="24"/>
        </w:rPr>
        <w:t>Математик</w:t>
      </w:r>
      <w:r>
        <w:rPr>
          <w:rFonts w:ascii="Times New Roman" w:hAnsi="Times New Roman" w:cs="Times New Roman"/>
          <w:sz w:val="24"/>
          <w:szCs w:val="24"/>
        </w:rPr>
        <w:t>а. Сборник рабочих программ. 7-9</w:t>
      </w:r>
      <w:r w:rsidRPr="006C0515">
        <w:rPr>
          <w:rFonts w:ascii="Times New Roman" w:hAnsi="Times New Roman" w:cs="Times New Roman"/>
          <w:sz w:val="24"/>
          <w:szCs w:val="24"/>
        </w:rPr>
        <w:t xml:space="preserve"> классы: пос</w:t>
      </w:r>
      <w:r w:rsidR="00680AE3">
        <w:rPr>
          <w:rFonts w:ascii="Times New Roman" w:hAnsi="Times New Roman" w:cs="Times New Roman"/>
          <w:sz w:val="24"/>
          <w:szCs w:val="24"/>
        </w:rPr>
        <w:t>обие для учителей общеобразовательных</w:t>
      </w:r>
      <w:r w:rsidRPr="006C0515">
        <w:rPr>
          <w:rFonts w:ascii="Times New Roman" w:hAnsi="Times New Roman" w:cs="Times New Roman"/>
          <w:sz w:val="24"/>
          <w:szCs w:val="24"/>
        </w:rPr>
        <w:t xml:space="preserve"> учреждений / сост. Т.А. </w:t>
      </w:r>
      <w:proofErr w:type="spellStart"/>
      <w:r w:rsidRPr="006C0515">
        <w:rPr>
          <w:rFonts w:ascii="Times New Roman" w:hAnsi="Times New Roman" w:cs="Times New Roman"/>
          <w:sz w:val="24"/>
          <w:szCs w:val="24"/>
        </w:rPr>
        <w:t>Бурмистрова</w:t>
      </w:r>
      <w:proofErr w:type="spellEnd"/>
      <w:r w:rsidRPr="006C0515">
        <w:rPr>
          <w:rFonts w:ascii="Times New Roman" w:hAnsi="Times New Roman" w:cs="Times New Roman"/>
          <w:sz w:val="24"/>
          <w:szCs w:val="24"/>
        </w:rPr>
        <w:t xml:space="preserve">. – 2-е </w:t>
      </w:r>
    </w:p>
    <w:p w:rsidR="006C0515" w:rsidRPr="006C0515" w:rsidRDefault="006C0515" w:rsidP="006C0515">
      <w:pPr>
        <w:pStyle w:val="af0"/>
        <w:rPr>
          <w:rFonts w:ascii="Times New Roman" w:hAnsi="Times New Roman" w:cs="Times New Roman"/>
          <w:sz w:val="24"/>
          <w:szCs w:val="24"/>
        </w:rPr>
      </w:pPr>
      <w:r w:rsidRPr="006C0515">
        <w:rPr>
          <w:rFonts w:ascii="Times New Roman" w:hAnsi="Times New Roman" w:cs="Times New Roman"/>
          <w:sz w:val="24"/>
          <w:szCs w:val="24"/>
        </w:rPr>
        <w:t>изд., доп. – М.: Просвещение, 2014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C0515" w:rsidRPr="000D0AD7" w:rsidRDefault="001253E2" w:rsidP="000D0AD7">
      <w:pPr>
        <w:pStyle w:val="a9"/>
        <w:ind w:left="786"/>
        <w:rPr>
          <w:rFonts w:eastAsia="Batang"/>
          <w:lang w:eastAsia="ko-KR"/>
        </w:rPr>
      </w:pPr>
      <w:r>
        <w:rPr>
          <w:rFonts w:eastAsia="Batang"/>
          <w:lang w:eastAsia="ko-KR"/>
        </w:rPr>
        <w:t xml:space="preserve">в)  </w:t>
      </w:r>
      <w:r w:rsidR="006C0515" w:rsidRPr="006C0515">
        <w:rPr>
          <w:rFonts w:eastAsia="Batang"/>
          <w:lang w:eastAsia="ko-KR"/>
        </w:rPr>
        <w:t xml:space="preserve">Методическое письмо о преподавании учебного предмета «Математика» в общеобразовательных </w:t>
      </w:r>
      <w:r w:rsidR="006C0515" w:rsidRPr="006C0515">
        <w:t>организациях</w:t>
      </w:r>
      <w:r w:rsidR="006C0515" w:rsidRPr="006C0515">
        <w:rPr>
          <w:rFonts w:eastAsia="Batang"/>
          <w:lang w:eastAsia="ko-KR"/>
        </w:rPr>
        <w:t xml:space="preserve"> Ярославской области </w:t>
      </w:r>
      <w:r w:rsidR="006C0515">
        <w:rPr>
          <w:rFonts w:eastAsia="Batang"/>
          <w:lang w:eastAsia="ko-KR"/>
        </w:rPr>
        <w:t xml:space="preserve">в </w:t>
      </w:r>
      <w:r w:rsidR="00567BE7">
        <w:rPr>
          <w:rFonts w:eastAsia="Batang"/>
          <w:lang w:eastAsia="ko-KR"/>
        </w:rPr>
        <w:t>2018/2019</w:t>
      </w:r>
      <w:r w:rsidR="006C0515" w:rsidRPr="000D0AD7">
        <w:rPr>
          <w:rFonts w:eastAsia="Batang"/>
          <w:lang w:eastAsia="ko-KR"/>
        </w:rPr>
        <w:t xml:space="preserve"> уч</w:t>
      </w:r>
      <w:r w:rsidR="000D0AD7" w:rsidRPr="000D0AD7">
        <w:rPr>
          <w:rFonts w:eastAsia="Batang"/>
          <w:lang w:eastAsia="ko-KR"/>
        </w:rPr>
        <w:t>ебном году;</w:t>
      </w:r>
    </w:p>
    <w:p w:rsidR="0004561E" w:rsidRPr="0004561E" w:rsidRDefault="0004561E" w:rsidP="001253E2">
      <w:pPr>
        <w:pStyle w:val="af0"/>
        <w:rPr>
          <w:rFonts w:ascii="Times New Roman" w:hAnsi="Times New Roman" w:cs="Times New Roman"/>
          <w:sz w:val="24"/>
          <w:szCs w:val="24"/>
        </w:rPr>
      </w:pPr>
      <w:r w:rsidRPr="0004561E">
        <w:rPr>
          <w:rFonts w:ascii="Times New Roman" w:hAnsi="Times New Roman" w:cs="Times New Roman"/>
          <w:sz w:val="24"/>
          <w:szCs w:val="24"/>
        </w:rPr>
        <w:t xml:space="preserve">2.  </w:t>
      </w:r>
      <w:r w:rsidR="009B113A">
        <w:rPr>
          <w:rFonts w:ascii="Times New Roman" w:hAnsi="Times New Roman" w:cs="Times New Roman"/>
          <w:sz w:val="24"/>
          <w:szCs w:val="24"/>
        </w:rPr>
        <w:t>Программа рассчитана на 4 часа в неделю, всего 136</w:t>
      </w:r>
      <w:r w:rsidRPr="0004561E">
        <w:rPr>
          <w:rFonts w:ascii="Times New Roman" w:hAnsi="Times New Roman" w:cs="Times New Roman"/>
          <w:sz w:val="24"/>
          <w:szCs w:val="24"/>
        </w:rPr>
        <w:t xml:space="preserve"> часов</w:t>
      </w:r>
    </w:p>
    <w:p w:rsidR="00352913" w:rsidRPr="0004561E" w:rsidRDefault="0004561E" w:rsidP="00352913">
      <w:pPr>
        <w:pStyle w:val="af0"/>
        <w:rPr>
          <w:rFonts w:ascii="Times New Roman" w:hAnsi="Times New Roman" w:cs="Times New Roman"/>
          <w:sz w:val="24"/>
          <w:szCs w:val="24"/>
        </w:rPr>
      </w:pPr>
      <w:r w:rsidRPr="0004561E">
        <w:rPr>
          <w:rFonts w:ascii="Times New Roman" w:hAnsi="Times New Roman" w:cs="Times New Roman"/>
          <w:sz w:val="24"/>
          <w:szCs w:val="24"/>
        </w:rPr>
        <w:t xml:space="preserve">3.  </w:t>
      </w:r>
      <w:r w:rsidR="00352913">
        <w:rPr>
          <w:rFonts w:ascii="Times New Roman" w:hAnsi="Times New Roman" w:cs="Times New Roman"/>
          <w:sz w:val="24"/>
          <w:szCs w:val="24"/>
        </w:rPr>
        <w:t xml:space="preserve">Используемый УМК:            </w:t>
      </w:r>
      <w:bookmarkStart w:id="1" w:name="_GoBack"/>
      <w:bookmarkEnd w:id="1"/>
    </w:p>
    <w:p w:rsidR="00352913" w:rsidRPr="00352913" w:rsidRDefault="00352913" w:rsidP="003529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2913">
        <w:rPr>
          <w:rFonts w:ascii="Times New Roman" w:hAnsi="Times New Roman" w:cs="Times New Roman"/>
          <w:sz w:val="24"/>
          <w:szCs w:val="24"/>
        </w:rPr>
        <w:t xml:space="preserve"> Алгебра</w:t>
      </w:r>
      <w:r w:rsidR="009B113A">
        <w:rPr>
          <w:rFonts w:ascii="Times New Roman" w:hAnsi="Times New Roman" w:cs="Times New Roman"/>
          <w:sz w:val="24"/>
          <w:szCs w:val="24"/>
        </w:rPr>
        <w:t>. 9</w:t>
      </w:r>
      <w:r w:rsidRPr="00352913">
        <w:rPr>
          <w:rFonts w:ascii="Times New Roman" w:hAnsi="Times New Roman" w:cs="Times New Roman"/>
          <w:sz w:val="24"/>
          <w:szCs w:val="24"/>
        </w:rPr>
        <w:t xml:space="preserve"> класс: учебник для общеобразовательных организаций. / [Г.В. Дорофеев и др.].- М.: Просвещение, 2016</w:t>
      </w:r>
    </w:p>
    <w:p w:rsidR="00352913" w:rsidRPr="00352913" w:rsidRDefault="00352913" w:rsidP="00352913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352913">
        <w:rPr>
          <w:rFonts w:ascii="Times New Roman" w:hAnsi="Times New Roman" w:cs="Times New Roman"/>
          <w:sz w:val="24"/>
          <w:szCs w:val="24"/>
        </w:rPr>
        <w:t xml:space="preserve">    Учебные пособия: дидактические матери</w:t>
      </w:r>
      <w:r w:rsidR="009B113A">
        <w:rPr>
          <w:rFonts w:ascii="Times New Roman" w:hAnsi="Times New Roman" w:cs="Times New Roman"/>
          <w:sz w:val="24"/>
          <w:szCs w:val="24"/>
        </w:rPr>
        <w:t>алы, сборники контрольных работ и тематических тестов.</w:t>
      </w:r>
    </w:p>
    <w:p w:rsidR="00352913" w:rsidRDefault="00352913" w:rsidP="00352913">
      <w:pPr>
        <w:spacing w:after="0"/>
        <w:ind w:firstLine="709"/>
        <w:jc w:val="both"/>
      </w:pPr>
    </w:p>
    <w:p w:rsidR="00352913" w:rsidRPr="00E44D7F" w:rsidRDefault="00352913" w:rsidP="00352913">
      <w:pPr>
        <w:pStyle w:val="af0"/>
      </w:pPr>
    </w:p>
    <w:p w:rsidR="00AD57DC" w:rsidRPr="00AD57DC" w:rsidRDefault="00AD57DC" w:rsidP="00AD57DC">
      <w:pPr>
        <w:pStyle w:val="2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68154B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D57DC">
        <w:rPr>
          <w:rFonts w:ascii="Times New Roman" w:hAnsi="Times New Roman" w:cs="Times New Roman"/>
          <w:b/>
          <w:bCs/>
          <w:sz w:val="24"/>
          <w:szCs w:val="24"/>
        </w:rPr>
        <w:t>Планируемые результаты освоения учебного предмета</w:t>
      </w:r>
    </w:p>
    <w:p w:rsidR="00AD57DC" w:rsidRPr="00AD57DC" w:rsidRDefault="00AD57DC" w:rsidP="00AD57DC">
      <w:pPr>
        <w:pStyle w:val="21"/>
        <w:rPr>
          <w:rFonts w:ascii="Times New Roman" w:hAnsi="Times New Roman" w:cs="Times New Roman"/>
          <w:sz w:val="24"/>
          <w:szCs w:val="24"/>
          <w:lang w:eastAsia="ru-RU"/>
        </w:rPr>
      </w:pPr>
      <w:r w:rsidRPr="00AD57DC">
        <w:rPr>
          <w:rFonts w:ascii="Times New Roman" w:hAnsi="Times New Roman" w:cs="Times New Roman"/>
          <w:sz w:val="24"/>
          <w:szCs w:val="24"/>
          <w:lang w:eastAsia="ru-RU"/>
        </w:rPr>
        <w:t xml:space="preserve">Программа обеспечивает достижение следующих результатов освоения образовательной программы основного общего </w:t>
      </w:r>
    </w:p>
    <w:p w:rsidR="00AD57DC" w:rsidRPr="00AD57DC" w:rsidRDefault="00AD57DC" w:rsidP="00AD57DC">
      <w:pPr>
        <w:pStyle w:val="21"/>
        <w:rPr>
          <w:rFonts w:ascii="Times New Roman" w:hAnsi="Times New Roman" w:cs="Times New Roman"/>
          <w:sz w:val="24"/>
          <w:szCs w:val="24"/>
          <w:lang w:eastAsia="ru-RU"/>
        </w:rPr>
      </w:pPr>
      <w:r w:rsidRPr="00AD57DC">
        <w:rPr>
          <w:rFonts w:ascii="Times New Roman" w:hAnsi="Times New Roman" w:cs="Times New Roman"/>
          <w:sz w:val="24"/>
          <w:szCs w:val="24"/>
          <w:lang w:eastAsia="ru-RU"/>
        </w:rPr>
        <w:t xml:space="preserve">образования: </w:t>
      </w:r>
    </w:p>
    <w:p w:rsidR="00AD57DC" w:rsidRPr="00AD57DC" w:rsidRDefault="00192D59" w:rsidP="00AD57DC">
      <w:pPr>
        <w:pStyle w:val="21"/>
        <w:jc w:val="center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eastAsia="ru-RU"/>
        </w:rPr>
        <w:t>Л</w:t>
      </w:r>
      <w:r w:rsidR="00AD57DC" w:rsidRPr="00AD57DC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ичностные:</w:t>
      </w:r>
    </w:p>
    <w:p w:rsidR="00AD57DC" w:rsidRPr="007C0BD9" w:rsidRDefault="007C0BD9" w:rsidP="007C0BD9">
      <w:pPr>
        <w:pStyle w:val="11"/>
        <w:numPr>
          <w:ilvl w:val="0"/>
          <w:numId w:val="28"/>
        </w:numPr>
        <w:shd w:val="clear" w:color="auto" w:fill="auto"/>
        <w:tabs>
          <w:tab w:val="left" w:pos="296"/>
        </w:tabs>
        <w:spacing w:before="0" w:after="0" w:line="276" w:lineRule="auto"/>
        <w:ind w:right="20"/>
        <w:jc w:val="both"/>
        <w:rPr>
          <w:sz w:val="24"/>
          <w:szCs w:val="28"/>
        </w:rPr>
      </w:pPr>
      <w:proofErr w:type="spellStart"/>
      <w:r>
        <w:rPr>
          <w:sz w:val="24"/>
          <w:szCs w:val="28"/>
        </w:rPr>
        <w:t>с</w:t>
      </w:r>
      <w:r w:rsidRPr="004C384F">
        <w:rPr>
          <w:sz w:val="24"/>
          <w:szCs w:val="28"/>
        </w:rPr>
        <w:t>формированность</w:t>
      </w:r>
      <w:proofErr w:type="spellEnd"/>
      <w:r w:rsidRPr="004C384F">
        <w:rPr>
          <w:sz w:val="24"/>
          <w:szCs w:val="28"/>
        </w:rPr>
        <w:t xml:space="preserve"> ответственного отношения к учению, готовности и </w:t>
      </w:r>
      <w:proofErr w:type="gramStart"/>
      <w:r w:rsidRPr="004C384F">
        <w:rPr>
          <w:sz w:val="24"/>
          <w:szCs w:val="28"/>
        </w:rPr>
        <w:t>способности</w:t>
      </w:r>
      <w:proofErr w:type="gramEnd"/>
      <w:r w:rsidRPr="004C384F">
        <w:rPr>
          <w:sz w:val="24"/>
          <w:szCs w:val="28"/>
        </w:rPr>
        <w:t xml:space="preserve"> обучающихся к саморазвитию на основе мотивации к обучению и познанию, выбору дальнейшего образования на базе ориентировки в мире профессий и профессиональны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D57DC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AD57DC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D57DC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AD57DC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AD57DC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AD57DC">
        <w:rPr>
          <w:rFonts w:ascii="Times New Roman" w:hAnsi="Times New Roman" w:cs="Times New Roman"/>
          <w:sz w:val="24"/>
          <w:szCs w:val="24"/>
        </w:rPr>
        <w:t>;</w:t>
      </w:r>
    </w:p>
    <w:p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реативность мышления, инициатива, находчивость, активность при решении алгебраических задач;</w:t>
      </w:r>
    </w:p>
    <w:p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AD705A" w:rsidRPr="00AD57DC" w:rsidRDefault="00AD705A" w:rsidP="00AD705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AD57DC" w:rsidRPr="00192D59" w:rsidRDefault="00AD57DC" w:rsidP="00AD57DC">
      <w:pPr>
        <w:spacing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192D59">
        <w:rPr>
          <w:rFonts w:ascii="Times New Roman" w:hAnsi="Times New Roman" w:cs="Times New Roman"/>
          <w:b/>
          <w:i/>
          <w:sz w:val="24"/>
          <w:szCs w:val="24"/>
        </w:rPr>
        <w:t>Метапредметные</w:t>
      </w:r>
      <w:proofErr w:type="spellEnd"/>
    </w:p>
    <w:p w:rsidR="00AD57DC" w:rsidRPr="00AD57DC" w:rsidRDefault="00AD57DC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D57DC">
        <w:rPr>
          <w:rFonts w:ascii="Times New Roman" w:hAnsi="Times New Roman" w:cs="Times New Roman"/>
          <w:b/>
          <w:sz w:val="24"/>
          <w:szCs w:val="24"/>
        </w:rPr>
        <w:t>Регулятивные:</w:t>
      </w:r>
    </w:p>
    <w:p w:rsidR="00AD57DC" w:rsidRPr="00AD57DC" w:rsidRDefault="00AD57DC" w:rsidP="001250BB">
      <w:pPr>
        <w:numPr>
          <w:ilvl w:val="0"/>
          <w:numId w:val="17"/>
        </w:numPr>
        <w:spacing w:after="0" w:line="240" w:lineRule="auto"/>
        <w:ind w:left="709"/>
        <w:rPr>
          <w:rFonts w:ascii="Times New Roman" w:hAnsi="Times New Roman" w:cs="Times New Roman"/>
          <w:b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lastRenderedPageBreak/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;</w:t>
      </w:r>
    </w:p>
    <w:p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 xml:space="preserve">анализировать существующие и планировать будущие образовательные результаты;       </w:t>
      </w:r>
    </w:p>
    <w:p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 xml:space="preserve">выдвигать версии решения проблемы, формулировать гипотезы, предвосхищать конечный результат;  </w:t>
      </w:r>
    </w:p>
    <w:p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совместно с педагогом и сверстниками критерии планируемых результатов и критерии оценки своей учебной деятельности;</w:t>
      </w:r>
    </w:p>
    <w:p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оценивать свою деятельность, аргументируя причины достижения или отсутствия планируемого результата;</w:t>
      </w:r>
    </w:p>
    <w:p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AD57DC" w:rsidRPr="00AD57DC" w:rsidRDefault="00AD57DC" w:rsidP="001250BB">
      <w:pPr>
        <w:widowControl w:val="0"/>
        <w:tabs>
          <w:tab w:val="left" w:pos="993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верять свои действия с целью и, при необходимости, исправлять ошибки самостоятельно;</w:t>
      </w:r>
    </w:p>
    <w:p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AD57DC" w:rsidRPr="00AD57DC" w:rsidRDefault="00AD57DC" w:rsidP="001250BB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AD57DC" w:rsidRPr="00AD57DC" w:rsidRDefault="00AD57DC" w:rsidP="001250BB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AD57DC" w:rsidRPr="00AD57DC" w:rsidRDefault="00AD57DC" w:rsidP="001250BB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AD57DC" w:rsidRPr="00AD57DC" w:rsidRDefault="00192D59" w:rsidP="00AD70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знавательные </w:t>
      </w:r>
    </w:p>
    <w:p w:rsidR="00AD57DC" w:rsidRPr="00AD57DC" w:rsidRDefault="00AD57DC" w:rsidP="00AD705A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самостоятельно выделять и формулировать познавательные цели;</w:t>
      </w:r>
    </w:p>
    <w:p w:rsidR="00AD57DC" w:rsidRPr="00AD57DC" w:rsidRDefault="00AD57DC" w:rsidP="00AD705A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использовать общие приемы решения задач;</w:t>
      </w:r>
    </w:p>
    <w:p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применять правила и пользоваться инструкциями, освоенными закономерностями;</w:t>
      </w:r>
    </w:p>
    <w:p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осуществлять смысловое чтение;</w:t>
      </w:r>
    </w:p>
    <w:p w:rsidR="00AD57DC" w:rsidRPr="00AD57DC" w:rsidRDefault="00AD57DC" w:rsidP="00AD57DC">
      <w:pPr>
        <w:numPr>
          <w:ilvl w:val="0"/>
          <w:numId w:val="2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самостоятельно ставить цели, выбирать и создавать алгоритмы для решения учебных математических проблем;</w:t>
      </w:r>
    </w:p>
    <w:p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понимать сущность алгоритмических предписаний и уметь действовать в соответствии с предложенным алгоритмом;</w:t>
      </w:r>
    </w:p>
    <w:p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умения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lastRenderedPageBreak/>
        <w:t>умения находить в различных источниках, в том числе контролируемом пространстве Интернета,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1250BB" w:rsidRPr="00AD57DC" w:rsidRDefault="001250BB" w:rsidP="001250BB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left="108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AD57DC" w:rsidRPr="00AD57DC" w:rsidRDefault="00AD57DC" w:rsidP="00AD57D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57DC">
        <w:rPr>
          <w:rFonts w:ascii="Times New Roman" w:hAnsi="Times New Roman" w:cs="Times New Roman"/>
          <w:b/>
          <w:sz w:val="24"/>
          <w:szCs w:val="24"/>
        </w:rPr>
        <w:t xml:space="preserve">Коммуникативные </w:t>
      </w:r>
    </w:p>
    <w:p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играть определенную роль в совместной деятельности;</w:t>
      </w:r>
    </w:p>
    <w:p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D57DC">
        <w:rPr>
          <w:rFonts w:ascii="Times New Roman" w:hAnsi="Times New Roman" w:cs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 и корректировать его;</w:t>
      </w:r>
    </w:p>
    <w:p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использовать информацию с учетом этических и правовых норм;</w:t>
      </w:r>
    </w:p>
    <w:p w:rsidR="00AD705A" w:rsidRDefault="00AD705A" w:rsidP="001F06D4">
      <w:pPr>
        <w:widowControl w:val="0"/>
        <w:tabs>
          <w:tab w:val="left" w:pos="993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D57DC" w:rsidRDefault="00AD705A" w:rsidP="00AD705A">
      <w:pPr>
        <w:widowControl w:val="0"/>
        <w:tabs>
          <w:tab w:val="left" w:pos="993"/>
        </w:tabs>
        <w:spacing w:after="0" w:line="240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AD705A">
        <w:rPr>
          <w:rFonts w:ascii="Times New Roman" w:hAnsi="Times New Roman" w:cs="Times New Roman"/>
          <w:b/>
          <w:sz w:val="24"/>
          <w:szCs w:val="24"/>
        </w:rPr>
        <w:t>Предметные</w:t>
      </w:r>
    </w:p>
    <w:p w:rsidR="00AD705A" w:rsidRPr="002043EB" w:rsidRDefault="00AD705A" w:rsidP="00AD705A">
      <w:pPr>
        <w:pStyle w:val="3"/>
        <w:spacing w:before="0" w:beforeAutospacing="0" w:after="0" w:afterAutospacing="0"/>
        <w:rPr>
          <w:sz w:val="24"/>
          <w:szCs w:val="24"/>
        </w:rPr>
      </w:pPr>
      <w:bookmarkStart w:id="2" w:name="_Toc284662721"/>
      <w:bookmarkStart w:id="3" w:name="_Toc284663347"/>
      <w:r w:rsidRPr="002043EB">
        <w:rPr>
          <w:sz w:val="24"/>
          <w:szCs w:val="24"/>
        </w:rPr>
        <w:t>Выпускник научится (для использования в повседневной жизни и обеспечения возможности успешного продолжения образования на базовом уровне)</w:t>
      </w:r>
      <w:bookmarkEnd w:id="2"/>
      <w:bookmarkEnd w:id="3"/>
    </w:p>
    <w:p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Оперировать на базовом уровне понятиями: арифметический квадратный корень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 xml:space="preserve">оценивать значение квадратного корня из положительного целого числа; 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распознавать рациональные и иррациональные числа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сравнивать числа.</w:t>
      </w:r>
    </w:p>
    <w:p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оценивать результаты вычислений при решении практических задач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lastRenderedPageBreak/>
        <w:t>выполнять сравнение чисел в реальных ситуациях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</w:pPr>
      <w:r w:rsidRPr="002043EB">
        <w:t>составлять числовые выражения при решении практических задач и задач из других учебных предметов.</w:t>
      </w:r>
    </w:p>
    <w:p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AD705A" w:rsidRPr="002043EB" w:rsidRDefault="00AD705A" w:rsidP="00AD705A">
      <w:pPr>
        <w:pStyle w:val="a9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2043EB">
        <w:t>Выполнять несложные преобразования для вычисления значений числовых выражений, содержащих степени с целым отрицательным показателем;</w:t>
      </w:r>
    </w:p>
    <w:p w:rsidR="00AD705A" w:rsidRPr="002043EB" w:rsidRDefault="00AD705A" w:rsidP="00AD705A">
      <w:pPr>
        <w:pStyle w:val="a9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2043EB">
        <w:t>выполнять несложные преобразования дробно-линейных выражений и выражений с квадратными корнями.</w:t>
      </w:r>
    </w:p>
    <w:p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2043EB" w:rsidRDefault="00AD705A" w:rsidP="00AD705A">
      <w:pPr>
        <w:pStyle w:val="a9"/>
        <w:numPr>
          <w:ilvl w:val="0"/>
          <w:numId w:val="9"/>
        </w:numPr>
        <w:tabs>
          <w:tab w:val="left" w:pos="1134"/>
        </w:tabs>
        <w:ind w:left="0" w:firstLine="709"/>
        <w:contextualSpacing/>
        <w:jc w:val="both"/>
      </w:pPr>
      <w:r w:rsidRPr="002043EB">
        <w:t xml:space="preserve">понимать смысл записи числа в стандартном виде; </w:t>
      </w:r>
    </w:p>
    <w:p w:rsidR="00AD705A" w:rsidRPr="002043EB" w:rsidRDefault="00AD705A" w:rsidP="00AD705A">
      <w:pPr>
        <w:pStyle w:val="a9"/>
        <w:numPr>
          <w:ilvl w:val="0"/>
          <w:numId w:val="9"/>
        </w:numPr>
        <w:tabs>
          <w:tab w:val="left" w:pos="1134"/>
        </w:tabs>
        <w:ind w:left="0" w:firstLine="709"/>
        <w:contextualSpacing/>
        <w:jc w:val="both"/>
      </w:pPr>
      <w:r w:rsidRPr="002043EB">
        <w:t>оперировать на базовом уровне понятием «стандартная запись числа».</w:t>
      </w:r>
    </w:p>
    <w:p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825D46" w:rsidRPr="00825D46" w:rsidRDefault="00825D46" w:rsidP="00F35BDB">
      <w:pPr>
        <w:pStyle w:val="a9"/>
        <w:numPr>
          <w:ilvl w:val="0"/>
          <w:numId w:val="9"/>
        </w:numPr>
        <w:ind w:left="1134" w:hanging="425"/>
        <w:rPr>
          <w:rFonts w:eastAsia="Calibri"/>
          <w:lang w:eastAsia="ru-RU"/>
        </w:rPr>
      </w:pPr>
      <w:r>
        <w:t xml:space="preserve"> о</w:t>
      </w:r>
      <w:r w:rsidR="00AD705A" w:rsidRPr="00825D46">
        <w:t xml:space="preserve">перировать на базовом уровне понятиями: </w:t>
      </w:r>
      <w:r w:rsidRPr="00825D46">
        <w:rPr>
          <w:rFonts w:eastAsia="Calibri"/>
          <w:lang w:eastAsia="ru-RU"/>
        </w:rPr>
        <w:t>числовое неравенство, неравенство, решение неравенства;</w:t>
      </w:r>
    </w:p>
    <w:p w:rsidR="00AD705A" w:rsidRPr="00825D46" w:rsidRDefault="00825D46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25D46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F35BDB" w:rsidRPr="00F35BDB" w:rsidRDefault="00F35BDB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35BDB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F35BDB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F35BDB">
        <w:rPr>
          <w:rFonts w:ascii="Times New Roman" w:hAnsi="Times New Roman"/>
          <w:sz w:val="24"/>
          <w:szCs w:val="24"/>
        </w:rPr>
        <w:t>;</w:t>
      </w:r>
    </w:p>
    <w:p w:rsidR="00AD705A" w:rsidRDefault="00F35BDB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35BDB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</w:t>
      </w:r>
    </w:p>
    <w:p w:rsidR="00F35BDB" w:rsidRPr="00F35BDB" w:rsidRDefault="00F35BDB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35BDB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F35BDB" w:rsidRPr="00F35BDB" w:rsidRDefault="00F35BDB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35BDB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F35BDB">
        <w:rPr>
          <w:rFonts w:ascii="Times New Roman" w:hAnsi="Times New Roman"/>
          <w:sz w:val="24"/>
          <w:szCs w:val="24"/>
        </w:rPr>
        <w:t>на</w:t>
      </w:r>
      <w:proofErr w:type="gramEnd"/>
      <w:r w:rsidRPr="00F35BDB">
        <w:rPr>
          <w:rFonts w:ascii="Times New Roman" w:hAnsi="Times New Roman"/>
          <w:sz w:val="24"/>
          <w:szCs w:val="24"/>
        </w:rPr>
        <w:t xml:space="preserve"> числовой прямой.            </w:t>
      </w:r>
      <w:r w:rsidRPr="00F35BDB">
        <w:rPr>
          <w:rFonts w:ascii="Times New Roman" w:hAnsi="Times New Roman"/>
          <w:sz w:val="24"/>
          <w:szCs w:val="24"/>
        </w:rPr>
        <w:tab/>
      </w:r>
    </w:p>
    <w:p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2043E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2043EB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AD705A" w:rsidRPr="002043EB" w:rsidRDefault="00AD705A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</w:t>
      </w:r>
      <w:r w:rsidR="00A755A1" w:rsidRPr="00A755A1">
        <w:rPr>
          <w:rFonts w:ascii="Times New Roman" w:hAnsi="Times New Roman"/>
          <w:sz w:val="24"/>
          <w:szCs w:val="24"/>
        </w:rPr>
        <w:t>квадратичной</w:t>
      </w:r>
      <w:r w:rsidRPr="002043EB">
        <w:rPr>
          <w:rFonts w:ascii="Times New Roman" w:hAnsi="Times New Roman"/>
          <w:sz w:val="24"/>
          <w:szCs w:val="24"/>
        </w:rPr>
        <w:t>);</w:t>
      </w:r>
    </w:p>
    <w:p w:rsidR="00AD705A" w:rsidRDefault="00AD705A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 w:rsidRPr="002043EB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2043EB">
        <w:rPr>
          <w:rFonts w:ascii="Times New Roman" w:hAnsi="Times New Roman"/>
          <w:sz w:val="24"/>
          <w:szCs w:val="24"/>
        </w:rPr>
        <w:t>;</w:t>
      </w:r>
    </w:p>
    <w:p w:rsidR="00A755A1" w:rsidRPr="00A755A1" w:rsidRDefault="00A755A1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755A1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A755A1" w:rsidRPr="00A755A1" w:rsidRDefault="00A755A1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755A1">
        <w:rPr>
          <w:rFonts w:ascii="Times New Roman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2043EB" w:rsidRDefault="00AD705A" w:rsidP="00AD705A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</w:pPr>
      <w:r w:rsidRPr="002043EB"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AD705A" w:rsidRPr="002043EB" w:rsidRDefault="00AD705A" w:rsidP="00AD705A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</w:pPr>
      <w:r w:rsidRPr="002043EB">
        <w:t>использовать свойства линейной функц</w:t>
      </w:r>
      <w:proofErr w:type="gramStart"/>
      <w:r w:rsidRPr="002043EB">
        <w:t>ии и ее</w:t>
      </w:r>
      <w:proofErr w:type="gramEnd"/>
      <w:r w:rsidRPr="002043EB">
        <w:t xml:space="preserve"> график при решении задач из других учебных предметов.</w:t>
      </w:r>
    </w:p>
    <w:p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AD705A" w:rsidRPr="002043EB" w:rsidRDefault="00A755A1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</w:t>
      </w:r>
      <w:r w:rsidR="00AD705A" w:rsidRPr="002043EB">
        <w:rPr>
          <w:rFonts w:ascii="Times New Roman" w:hAnsi="Times New Roman"/>
          <w:sz w:val="24"/>
          <w:szCs w:val="24"/>
        </w:rPr>
        <w:t>меть представление о статистических характеристиках, вероятности случайного события, комбинаторных задачах;</w:t>
      </w:r>
    </w:p>
    <w:p w:rsidR="00AD705A" w:rsidRPr="002043EB" w:rsidRDefault="00AD705A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AD705A" w:rsidRDefault="00AD705A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Style w:val="dash041e0431044b0447043d044b0439char1"/>
        </w:rPr>
      </w:pPr>
      <w:r w:rsidRPr="002043EB">
        <w:rPr>
          <w:rFonts w:ascii="Times New Roman" w:hAnsi="Times New Roman"/>
          <w:sz w:val="24"/>
          <w:szCs w:val="24"/>
        </w:rPr>
        <w:t xml:space="preserve">определять </w:t>
      </w:r>
      <w:r w:rsidRPr="002043EB">
        <w:rPr>
          <w:rStyle w:val="dash041e0431044b0447043d044b0439char1"/>
        </w:rPr>
        <w:t>основные статистические характеристики числовых наборов;</w:t>
      </w:r>
    </w:p>
    <w:p w:rsidR="00A755A1" w:rsidRPr="00A755A1" w:rsidRDefault="00A755A1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8"/>
          <w:szCs w:val="28"/>
        </w:rPr>
      </w:pPr>
      <w:r w:rsidRPr="00A755A1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AD705A" w:rsidRPr="002043EB" w:rsidRDefault="00AD705A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AD705A" w:rsidRPr="002043EB" w:rsidRDefault="00AD705A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lastRenderedPageBreak/>
        <w:t>иметь представление о роли закона больших чисел в массовых явлениях.</w:t>
      </w:r>
    </w:p>
    <w:p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2043EB" w:rsidRDefault="00AD705A" w:rsidP="00AD705A">
      <w:pPr>
        <w:pStyle w:val="a9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2043EB">
        <w:t>оценивать количество возможных вариантов методом перебора;</w:t>
      </w:r>
    </w:p>
    <w:p w:rsidR="00AD705A" w:rsidRPr="002043EB" w:rsidRDefault="00AD705A" w:rsidP="00AD705A">
      <w:pPr>
        <w:pStyle w:val="a9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2043EB">
        <w:t>иметь представление о роли практически достоверных и маловероятных событий;</w:t>
      </w:r>
    </w:p>
    <w:p w:rsidR="00AD705A" w:rsidRPr="002043EB" w:rsidRDefault="00AD705A" w:rsidP="00AD705A">
      <w:pPr>
        <w:pStyle w:val="a9"/>
        <w:numPr>
          <w:ilvl w:val="0"/>
          <w:numId w:val="10"/>
        </w:numPr>
        <w:tabs>
          <w:tab w:val="left" w:pos="1134"/>
        </w:tabs>
        <w:ind w:left="0" w:firstLine="709"/>
        <w:jc w:val="both"/>
      </w:pPr>
      <w:r w:rsidRPr="002043EB">
        <w:t xml:space="preserve">сравнивать </w:t>
      </w:r>
      <w:r w:rsidRPr="002043EB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2043EB">
        <w:t xml:space="preserve">; </w:t>
      </w:r>
    </w:p>
    <w:p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043EB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Решать несложные сюжетные задачи разных типов на все арифметические действия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 xml:space="preserve">составлять план решения задачи; 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выделять этапы решения задачи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интерпретировать вычислительные результаты в задаче, исследовать полученное решение задачи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</w:pPr>
      <w:r w:rsidRPr="002043EB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</w:pPr>
      <w:r w:rsidRPr="002043EB">
        <w:t>решать несложные логические задачи методом рассуждений.</w:t>
      </w:r>
    </w:p>
    <w:p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1F06D4" w:rsidRDefault="00AD705A" w:rsidP="00AD705A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043EB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AD705A" w:rsidRPr="002043EB" w:rsidRDefault="00AD705A" w:rsidP="00AD705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43E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AD705A" w:rsidRPr="002043EB" w:rsidRDefault="00A755A1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о</w:t>
      </w:r>
      <w:r w:rsidR="00AD705A" w:rsidRPr="002043EB">
        <w:rPr>
          <w:rFonts w:ascii="Times New Roman" w:hAnsi="Times New Roman"/>
          <w:sz w:val="24"/>
          <w:szCs w:val="24"/>
          <w:lang w:eastAsia="ru-RU"/>
        </w:rPr>
        <w:t>писывать отдельные выдающиеся результаты, полученные в ходе развития математики как науки;</w:t>
      </w:r>
    </w:p>
    <w:p w:rsidR="00AD705A" w:rsidRDefault="00AD705A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2043EB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A755A1" w:rsidRPr="00A755A1" w:rsidRDefault="00A755A1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A755A1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</w:p>
    <w:p w:rsidR="00AD705A" w:rsidRPr="002043EB" w:rsidRDefault="00AD705A" w:rsidP="00AD705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43EB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AD705A" w:rsidRPr="002043EB" w:rsidRDefault="00A755A1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</w:t>
      </w:r>
      <w:r w:rsidR="00AD705A" w:rsidRPr="002043EB">
        <w:rPr>
          <w:rFonts w:ascii="Times New Roman" w:hAnsi="Times New Roman"/>
          <w:sz w:val="24"/>
          <w:szCs w:val="24"/>
          <w:lang w:eastAsia="ru-RU"/>
        </w:rPr>
        <w:t>ыбирать подходящий изученный метод для решения изученных типов математических задач;</w:t>
      </w:r>
    </w:p>
    <w:p w:rsidR="00AD705A" w:rsidRPr="001F06D4" w:rsidRDefault="00A755A1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</w:t>
      </w:r>
      <w:r w:rsidR="00AD705A" w:rsidRPr="002043EB">
        <w:rPr>
          <w:rFonts w:ascii="Times New Roman" w:hAnsi="Times New Roman"/>
          <w:sz w:val="24"/>
          <w:szCs w:val="24"/>
          <w:lang w:eastAsia="ru-RU"/>
        </w:rPr>
        <w:t>риводить примеры математических закономерностей в окружающей действительности и произведениях искусства.</w:t>
      </w:r>
    </w:p>
    <w:p w:rsidR="00AD705A" w:rsidRPr="00800B72" w:rsidRDefault="00AD705A" w:rsidP="00AD705A">
      <w:pPr>
        <w:pStyle w:val="3"/>
        <w:spacing w:before="0" w:beforeAutospacing="0" w:after="0" w:afterAutospacing="0"/>
        <w:rPr>
          <w:sz w:val="24"/>
          <w:szCs w:val="24"/>
        </w:rPr>
      </w:pPr>
      <w:r w:rsidRPr="00800B72">
        <w:rPr>
          <w:sz w:val="24"/>
          <w:szCs w:val="24"/>
        </w:rPr>
        <w:t xml:space="preserve">Выпускник получит возможность </w:t>
      </w:r>
      <w:r>
        <w:rPr>
          <w:sz w:val="24"/>
          <w:szCs w:val="24"/>
        </w:rPr>
        <w:t>(</w:t>
      </w:r>
      <w:r w:rsidRPr="00800B72">
        <w:rPr>
          <w:sz w:val="24"/>
          <w:szCs w:val="24"/>
        </w:rPr>
        <w:t>для обеспечения возможности успешного продолжения образования на базовом и углубленном уровнях</w:t>
      </w:r>
      <w:r>
        <w:rPr>
          <w:sz w:val="24"/>
          <w:szCs w:val="24"/>
        </w:rPr>
        <w:t>)</w:t>
      </w:r>
    </w:p>
    <w:p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proofErr w:type="gramStart"/>
      <w:r>
        <w:rPr>
          <w:i/>
        </w:rPr>
        <w:t xml:space="preserve">Оперировать </w:t>
      </w:r>
      <w:r w:rsidRPr="00800B72">
        <w:rPr>
          <w:i/>
        </w:rPr>
        <w:t>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зображать множества и отношение множеств с помощью кругов Эйлера;</w:t>
      </w:r>
    </w:p>
    <w:p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 xml:space="preserve">определять принадлежность элемента множеству, объединению и пересечению множеств; </w:t>
      </w:r>
    </w:p>
    <w:p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задавать множество с помощью перечисления элементов, словесного описания;</w:t>
      </w:r>
    </w:p>
    <w:p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proofErr w:type="gramStart"/>
      <w:r w:rsidRPr="00800B72">
        <w:rPr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AD705A" w:rsidRPr="00800B72" w:rsidRDefault="00AD705A" w:rsidP="00AD705A">
      <w:pPr>
        <w:pStyle w:val="a9"/>
        <w:numPr>
          <w:ilvl w:val="0"/>
          <w:numId w:val="1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строить высказывания, отрицания высказываний.</w:t>
      </w:r>
    </w:p>
    <w:p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Оперир</w:t>
      </w:r>
      <w:r w:rsidR="00A755A1">
        <w:rPr>
          <w:i/>
        </w:rPr>
        <w:t xml:space="preserve">овать понятиями: </w:t>
      </w:r>
      <w:r w:rsidRPr="00800B72">
        <w:rPr>
          <w:i/>
        </w:rPr>
        <w:t>множество рациональных чисел, иррациональное число, квадратный корень, множество действительных чисел, геометрическая интерпретация рациональных, действительных чисел;</w:t>
      </w:r>
    </w:p>
    <w:p w:rsidR="00AD705A" w:rsidRDefault="00AD705A" w:rsidP="00F552DB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сравнивать рациональные и иррациональные числа;</w:t>
      </w:r>
    </w:p>
    <w:p w:rsidR="00A755A1" w:rsidRPr="00A755A1" w:rsidRDefault="00A755A1" w:rsidP="00F552DB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A755A1">
        <w:rPr>
          <w:i/>
        </w:rPr>
        <w:t>представлять рациональное число в виде десятичной дроби</w:t>
      </w:r>
    </w:p>
    <w:p w:rsidR="00A755A1" w:rsidRPr="00F552DB" w:rsidRDefault="00F552DB" w:rsidP="00F552DB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F552DB">
        <w:rPr>
          <w:i/>
        </w:rPr>
        <w:t>упорядочивать числа, записанные в виде обыкновенной и десятичной дроби;</w:t>
      </w:r>
    </w:p>
    <w:p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800B72" w:rsidRDefault="00AD705A" w:rsidP="00AD705A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AD705A" w:rsidRPr="00800B72" w:rsidRDefault="00AD705A" w:rsidP="00AD705A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AD705A" w:rsidRPr="00800B72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</w:t>
      </w:r>
      <w:r w:rsidR="00AD705A" w:rsidRPr="00800B72">
        <w:rPr>
          <w:rFonts w:ascii="Times New Roman" w:hAnsi="Times New Roman"/>
          <w:i/>
          <w:sz w:val="24"/>
          <w:szCs w:val="24"/>
        </w:rPr>
        <w:t xml:space="preserve">перировать </w:t>
      </w:r>
      <w:proofErr w:type="spellStart"/>
      <w:r w:rsidR="00AD705A" w:rsidRPr="00800B72">
        <w:rPr>
          <w:rFonts w:ascii="Times New Roman" w:hAnsi="Times New Roman"/>
          <w:i/>
          <w:sz w:val="24"/>
          <w:szCs w:val="24"/>
        </w:rPr>
        <w:t>понятиями</w:t>
      </w:r>
      <w:proofErr w:type="gramStart"/>
      <w:r w:rsidR="00AD705A" w:rsidRPr="00800B72">
        <w:rPr>
          <w:rFonts w:ascii="Times New Roman" w:hAnsi="Times New Roman"/>
          <w:i/>
          <w:sz w:val="24"/>
          <w:szCs w:val="24"/>
        </w:rPr>
        <w:t>:</w:t>
      </w:r>
      <w:r w:rsidRPr="00F552DB">
        <w:rPr>
          <w:rFonts w:ascii="Times New Roman" w:hAnsi="Times New Roman"/>
          <w:i/>
          <w:sz w:val="24"/>
          <w:szCs w:val="24"/>
        </w:rPr>
        <w:t>н</w:t>
      </w:r>
      <w:proofErr w:type="gramEnd"/>
      <w:r w:rsidRPr="00F552DB">
        <w:rPr>
          <w:rFonts w:ascii="Times New Roman" w:hAnsi="Times New Roman"/>
          <w:i/>
          <w:sz w:val="24"/>
          <w:szCs w:val="24"/>
        </w:rPr>
        <w:t>еравенство</w:t>
      </w:r>
      <w:proofErr w:type="spellEnd"/>
      <w:r>
        <w:rPr>
          <w:rFonts w:ascii="Times New Roman" w:hAnsi="Times New Roman"/>
          <w:i/>
          <w:sz w:val="24"/>
          <w:szCs w:val="24"/>
        </w:rPr>
        <w:t xml:space="preserve">, </w:t>
      </w:r>
      <w:r w:rsidRPr="00F552DB">
        <w:rPr>
          <w:rFonts w:ascii="Times New Roman" w:hAnsi="Times New Roman"/>
          <w:i/>
          <w:sz w:val="24"/>
          <w:szCs w:val="24"/>
        </w:rPr>
        <w:t>решение неравенства</w:t>
      </w:r>
      <w:r w:rsidR="00AD705A" w:rsidRPr="00F552DB">
        <w:rPr>
          <w:rFonts w:ascii="Times New Roman" w:hAnsi="Times New Roman"/>
          <w:i/>
          <w:sz w:val="24"/>
          <w:szCs w:val="24"/>
        </w:rPr>
        <w:t>,  равносильные уравнения, область определения уравнения</w:t>
      </w:r>
      <w:r w:rsidRPr="00F552DB">
        <w:rPr>
          <w:rFonts w:ascii="Times New Roman" w:hAnsi="Times New Roman"/>
          <w:i/>
          <w:sz w:val="24"/>
          <w:szCs w:val="24"/>
        </w:rPr>
        <w:t xml:space="preserve"> неравенства, системы уравнений или неравенств</w:t>
      </w:r>
      <w:r w:rsidR="00AD705A" w:rsidRPr="00F552DB">
        <w:rPr>
          <w:rFonts w:ascii="Times New Roman" w:hAnsi="Times New Roman"/>
          <w:i/>
          <w:sz w:val="24"/>
          <w:szCs w:val="24"/>
        </w:rPr>
        <w:t>;</w:t>
      </w:r>
    </w:p>
    <w:p w:rsidR="00AD705A" w:rsidRPr="00F552DB" w:rsidRDefault="00AD705A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F552DB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AD705A" w:rsidRPr="00F552DB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F552DB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F552DB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2.5pt" o:ole="">
            <v:imagedata r:id="rId9" o:title=""/>
          </v:shape>
          <o:OLEObject Type="Embed" ProgID="Equation.DSMT4" ShapeID="_x0000_i1025" DrawAspect="Content" ObjectID="_1641895447" r:id="rId10"/>
        </w:object>
      </w:r>
      <w:r w:rsidRPr="00F552DB">
        <w:rPr>
          <w:rFonts w:ascii="Times New Roman" w:hAnsi="Times New Roman"/>
          <w:i/>
          <w:sz w:val="24"/>
          <w:szCs w:val="24"/>
        </w:rPr>
        <w:t xml:space="preserve">, </w:t>
      </w:r>
      <w:r w:rsidRPr="00F552DB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1" o:title=""/>
          </v:shape>
          <o:OLEObject Type="Embed" ProgID="Equation.DSMT4" ShapeID="_x0000_i1026" DrawAspect="Content" ObjectID="_1641895448" r:id="rId12"/>
        </w:object>
      </w:r>
      <w:r w:rsidR="00AD705A" w:rsidRPr="00F552DB">
        <w:rPr>
          <w:rFonts w:ascii="Times New Roman" w:hAnsi="Times New Roman"/>
          <w:i/>
          <w:sz w:val="24"/>
          <w:szCs w:val="24"/>
        </w:rPr>
        <w:t>;</w:t>
      </w:r>
    </w:p>
    <w:p w:rsidR="00F552DB" w:rsidRPr="0074495D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F552DB">
        <w:rPr>
          <w:rFonts w:ascii="Times New Roman" w:hAnsi="Times New Roman"/>
          <w:i/>
          <w:sz w:val="24"/>
          <w:szCs w:val="24"/>
        </w:rPr>
        <w:t xml:space="preserve"> решать уравнения вида </w:t>
      </w:r>
      <w:r w:rsidRPr="00F552DB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pt;height:21.75pt" o:ole="">
            <v:imagedata r:id="rId13" o:title=""/>
          </v:shape>
          <o:OLEObject Type="Embed" ProgID="Equation.DSMT4" ShapeID="_x0000_i1027" DrawAspect="Content" ObjectID="_1641895449" r:id="rId14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AD705A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F552DB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</w:t>
      </w:r>
    </w:p>
    <w:p w:rsidR="00F552DB" w:rsidRPr="00F552DB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F552DB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4A6D9A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55B31">
        <w:rPr>
          <w:rFonts w:ascii="Times New Roman" w:hAnsi="Times New Roman"/>
          <w:i/>
          <w:sz w:val="24"/>
          <w:szCs w:val="24"/>
        </w:rPr>
        <w:lastRenderedPageBreak/>
        <w:t xml:space="preserve">составлять и решать </w:t>
      </w:r>
      <w:r w:rsidR="004A6D9A">
        <w:rPr>
          <w:rFonts w:ascii="Times New Roman" w:hAnsi="Times New Roman"/>
          <w:i/>
          <w:sz w:val="24"/>
          <w:szCs w:val="24"/>
        </w:rPr>
        <w:t xml:space="preserve">системы </w:t>
      </w:r>
      <w:proofErr w:type="spellStart"/>
      <w:r w:rsidR="004A6D9A">
        <w:rPr>
          <w:rFonts w:ascii="Times New Roman" w:hAnsi="Times New Roman"/>
          <w:i/>
          <w:sz w:val="24"/>
          <w:szCs w:val="24"/>
        </w:rPr>
        <w:t>линейныхнеравенств</w:t>
      </w:r>
      <w:proofErr w:type="spellEnd"/>
      <w:r w:rsidR="004A6D9A">
        <w:rPr>
          <w:rFonts w:ascii="Times New Roman" w:hAnsi="Times New Roman"/>
          <w:i/>
          <w:sz w:val="24"/>
          <w:szCs w:val="24"/>
        </w:rPr>
        <w:t xml:space="preserve"> </w:t>
      </w:r>
      <w:r w:rsidR="004A6D9A" w:rsidRPr="004A6D9A">
        <w:rPr>
          <w:rFonts w:ascii="Times New Roman" w:hAnsi="Times New Roman"/>
          <w:i/>
          <w:sz w:val="24"/>
          <w:szCs w:val="24"/>
        </w:rPr>
        <w:t>при решении задач других учебных предметов</w:t>
      </w:r>
      <w:r w:rsidR="004A6D9A" w:rsidRPr="0074495D">
        <w:rPr>
          <w:rFonts w:ascii="Times New Roman" w:hAnsi="Times New Roman"/>
          <w:i/>
          <w:sz w:val="28"/>
          <w:szCs w:val="28"/>
        </w:rPr>
        <w:t>;</w:t>
      </w:r>
    </w:p>
    <w:p w:rsidR="00AD705A" w:rsidRPr="00E55B31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55B31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</w:t>
      </w:r>
      <w:r>
        <w:rPr>
          <w:rFonts w:ascii="Times New Roman" w:hAnsi="Times New Roman"/>
          <w:i/>
          <w:sz w:val="24"/>
          <w:szCs w:val="24"/>
        </w:rPr>
        <w:t xml:space="preserve">олучаемых при решении </w:t>
      </w:r>
      <w:r w:rsidR="004A6D9A">
        <w:rPr>
          <w:rFonts w:ascii="Times New Roman" w:hAnsi="Times New Roman"/>
          <w:i/>
          <w:sz w:val="24"/>
          <w:szCs w:val="24"/>
        </w:rPr>
        <w:t>неравен</w:t>
      </w:r>
      <w:proofErr w:type="gramStart"/>
      <w:r w:rsidR="004A6D9A">
        <w:rPr>
          <w:rFonts w:ascii="Times New Roman" w:hAnsi="Times New Roman"/>
          <w:i/>
          <w:sz w:val="24"/>
          <w:szCs w:val="24"/>
        </w:rPr>
        <w:t xml:space="preserve">ств </w:t>
      </w:r>
      <w:r w:rsidRPr="00E55B31">
        <w:rPr>
          <w:rFonts w:ascii="Times New Roman" w:hAnsi="Times New Roman"/>
          <w:i/>
          <w:sz w:val="24"/>
          <w:szCs w:val="24"/>
        </w:rPr>
        <w:t>пр</w:t>
      </w:r>
      <w:proofErr w:type="gramEnd"/>
      <w:r w:rsidRPr="00E55B31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би</w:t>
      </w:r>
      <w:r>
        <w:rPr>
          <w:rFonts w:ascii="Times New Roman" w:hAnsi="Times New Roman"/>
          <w:i/>
          <w:sz w:val="24"/>
          <w:szCs w:val="24"/>
        </w:rPr>
        <w:t xml:space="preserve">рать соответствующие </w:t>
      </w:r>
      <w:r w:rsidR="004A6D9A">
        <w:rPr>
          <w:rFonts w:ascii="Times New Roman" w:hAnsi="Times New Roman"/>
          <w:i/>
          <w:sz w:val="24"/>
          <w:szCs w:val="24"/>
        </w:rPr>
        <w:t xml:space="preserve">неравенства </w:t>
      </w:r>
      <w:r w:rsidRPr="00800B72">
        <w:rPr>
          <w:rFonts w:ascii="Times New Roman" w:hAnsi="Times New Roman"/>
          <w:i/>
          <w:sz w:val="24"/>
          <w:szCs w:val="24"/>
        </w:rPr>
        <w:t>для составления математической модели заданной реальной ситуации или прикладной задачи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уметь интерпретировать по</w:t>
      </w:r>
      <w:r>
        <w:rPr>
          <w:rFonts w:ascii="Times New Roman" w:hAnsi="Times New Roman"/>
          <w:i/>
          <w:sz w:val="24"/>
          <w:szCs w:val="24"/>
        </w:rPr>
        <w:t xml:space="preserve">лученный при решении </w:t>
      </w:r>
      <w:r w:rsidR="004A6D9A">
        <w:rPr>
          <w:rFonts w:ascii="Times New Roman" w:hAnsi="Times New Roman"/>
          <w:i/>
          <w:sz w:val="24"/>
          <w:szCs w:val="24"/>
        </w:rPr>
        <w:t xml:space="preserve">неравенства </w:t>
      </w:r>
      <w:r w:rsidRPr="00800B72">
        <w:rPr>
          <w:rFonts w:ascii="Times New Roman" w:hAnsi="Times New Roman"/>
          <w:i/>
          <w:sz w:val="24"/>
          <w:szCs w:val="24"/>
        </w:rPr>
        <w:t>результат в контексте заданной реальной ситуации или прикладной задачи.</w:t>
      </w:r>
    </w:p>
    <w:p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AD705A" w:rsidRPr="00800B72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800B72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00B72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AD705A" w:rsidRPr="00800B72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 </w:t>
      </w:r>
      <w:r w:rsidR="004A6D9A" w:rsidRPr="0074495D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8" type="#_x0000_t75" style="width:64.5pt;height:28.5pt" o:ole="">
            <v:imagedata r:id="rId15" o:title=""/>
          </v:shape>
          <o:OLEObject Type="Embed" ProgID="Equation.DSMT4" ShapeID="_x0000_i1028" DrawAspect="Content" ObjectID="_1641895450" r:id="rId16"/>
        </w:object>
      </w:r>
      <w:r w:rsidRPr="00800B72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7" o:title=""/>
          </v:shape>
          <o:OLEObject Type="Embed" ProgID="Equation.DSMT4" ShapeID="_x0000_i1029" DrawAspect="Content" ObjectID="_1641895451" r:id="rId18"/>
        </w:object>
      </w:r>
      <w:r w:rsidR="003546FD" w:rsidRPr="00800B72">
        <w:rPr>
          <w:rFonts w:ascii="Times New Roman" w:hAnsi="Times New Roman"/>
          <w:i/>
          <w:sz w:val="24"/>
          <w:szCs w:val="24"/>
        </w:rPr>
        <w:fldChar w:fldCharType="begin"/>
      </w:r>
      <w:r w:rsidRPr="00800B72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3546FD" w:rsidRPr="00800B72">
        <w:rPr>
          <w:rFonts w:ascii="Times New Roman" w:hAnsi="Times New Roman"/>
          <w:i/>
          <w:sz w:val="24"/>
          <w:szCs w:val="24"/>
        </w:rPr>
        <w:fldChar w:fldCharType="end"/>
      </w:r>
      <w:r w:rsidRPr="00800B72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800B72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4.25pt" o:ole="">
            <v:imagedata r:id="rId19" o:title=""/>
          </v:shape>
          <o:OLEObject Type="Embed" ProgID="Equation.DSMT4" ShapeID="_x0000_i1030" DrawAspect="Content" ObjectID="_1641895452" r:id="rId20"/>
        </w:object>
      </w:r>
      <w:r w:rsidR="003B0719">
        <w:fldChar w:fldCharType="begin"/>
      </w:r>
      <w:r w:rsidR="003B0719">
        <w:fldChar w:fldCharType="separate"/>
      </w:r>
      <w:r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drawing>
          <wp:inline distT="0" distB="0" distL="0" distR="0">
            <wp:extent cx="478155" cy="244475"/>
            <wp:effectExtent l="19050" t="0" r="0" b="0"/>
            <wp:docPr id="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B0719"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fldChar w:fldCharType="end"/>
      </w:r>
      <w:r w:rsidRPr="00800B72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800B72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8.5pt;height:14.25pt" o:ole="">
            <v:imagedata r:id="rId22" o:title=""/>
          </v:shape>
          <o:OLEObject Type="Embed" ProgID="Equation.DSMT4" ShapeID="_x0000_i1031" DrawAspect="Content" ObjectID="_1641895453" r:id="rId23"/>
        </w:object>
      </w:r>
      <w:r w:rsidRPr="00800B72">
        <w:rPr>
          <w:rFonts w:ascii="Times New Roman" w:hAnsi="Times New Roman"/>
          <w:bCs/>
          <w:i/>
          <w:sz w:val="24"/>
          <w:szCs w:val="24"/>
        </w:rPr>
        <w:t>;</w:t>
      </w:r>
    </w:p>
    <w:p w:rsidR="004A6D9A" w:rsidRPr="004A6D9A" w:rsidRDefault="004A6D9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4A6D9A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4A6D9A">
        <w:rPr>
          <w:rFonts w:ascii="Times New Roman" w:hAnsi="Times New Roman"/>
          <w:i/>
          <w:sz w:val="24"/>
          <w:szCs w:val="24"/>
          <w:lang w:val="en-US"/>
        </w:rPr>
        <w:t>y</w:t>
      </w:r>
      <w:r w:rsidRPr="004A6D9A">
        <w:rPr>
          <w:rFonts w:ascii="Times New Roman" w:hAnsi="Times New Roman"/>
          <w:i/>
          <w:sz w:val="24"/>
          <w:szCs w:val="24"/>
        </w:rPr>
        <w:t>=</w:t>
      </w:r>
      <w:r w:rsidRPr="004A6D9A">
        <w:rPr>
          <w:rFonts w:ascii="Times New Roman" w:hAnsi="Times New Roman"/>
          <w:i/>
          <w:sz w:val="24"/>
          <w:szCs w:val="24"/>
          <w:lang w:val="en-US"/>
        </w:rPr>
        <w:t>f</w:t>
      </w:r>
      <w:r w:rsidRPr="004A6D9A">
        <w:rPr>
          <w:rFonts w:ascii="Times New Roman" w:hAnsi="Times New Roman"/>
          <w:i/>
          <w:sz w:val="24"/>
          <w:szCs w:val="24"/>
        </w:rPr>
        <w:t>(</w:t>
      </w:r>
      <w:r w:rsidRPr="004A6D9A">
        <w:rPr>
          <w:rFonts w:ascii="Times New Roman" w:hAnsi="Times New Roman"/>
          <w:i/>
          <w:sz w:val="24"/>
          <w:szCs w:val="24"/>
          <w:lang w:val="en-US"/>
        </w:rPr>
        <w:t>x</w:t>
      </w:r>
      <w:r w:rsidRPr="004A6D9A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4A6D9A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5.5pt;height:14.25pt" o:ole="">
            <v:imagedata r:id="rId24" o:title=""/>
          </v:shape>
          <o:OLEObject Type="Embed" ProgID="Equation.DSMT4" ShapeID="_x0000_i1032" DrawAspect="Content" ObjectID="_1641895454" r:id="rId25"/>
        </w:object>
      </w:r>
      <w:r w:rsidRPr="004A6D9A">
        <w:rPr>
          <w:rFonts w:ascii="Times New Roman" w:hAnsi="Times New Roman"/>
          <w:i/>
          <w:sz w:val="24"/>
          <w:szCs w:val="24"/>
        </w:rPr>
        <w:t xml:space="preserve">; </w:t>
      </w:r>
    </w:p>
    <w:p w:rsidR="00AD705A" w:rsidRPr="004A6D9A" w:rsidRDefault="004A6D9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4A6D9A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4A6D9A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4A6D9A">
        <w:rPr>
          <w:rFonts w:ascii="Times New Roman" w:hAnsi="Times New Roman"/>
          <w:i/>
          <w:sz w:val="24"/>
          <w:szCs w:val="24"/>
        </w:rPr>
        <w:t>, монотонности квадратичной функции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AD705A" w:rsidRDefault="00AD705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4A6D9A" w:rsidRPr="004A6D9A" w:rsidRDefault="004A6D9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4A6D9A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4A6D9A" w:rsidRPr="004A6D9A" w:rsidRDefault="004A6D9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4A6D9A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</w:t>
      </w:r>
    </w:p>
    <w:p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4A6D9A" w:rsidRPr="004A6D9A" w:rsidRDefault="004A6D9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4A6D9A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  <w:r w:rsidRPr="0074495D">
        <w:rPr>
          <w:rFonts w:ascii="Times New Roman" w:hAnsi="Times New Roman"/>
          <w:i/>
          <w:sz w:val="28"/>
          <w:szCs w:val="28"/>
        </w:rPr>
        <w:t>.</w:t>
      </w:r>
    </w:p>
    <w:p w:rsidR="00AD705A" w:rsidRPr="00800B72" w:rsidRDefault="00AD705A" w:rsidP="001F06D4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00B72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AD705A" w:rsidRPr="00800B72" w:rsidRDefault="00AD705A" w:rsidP="001F06D4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Решать простые и сложные задачи разных типов, а также задачи повышенной трудности;</w:t>
      </w:r>
    </w:p>
    <w:p w:rsidR="00AD705A" w:rsidRPr="00800B72" w:rsidRDefault="00AD705A" w:rsidP="001F06D4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D705A" w:rsidRPr="00800B72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 xml:space="preserve">моделировать рассуждения при поиске решения задач с помощью </w:t>
      </w:r>
      <w:proofErr w:type="gramStart"/>
      <w:r w:rsidRPr="00800B72">
        <w:rPr>
          <w:i/>
        </w:rPr>
        <w:t>граф-схемы</w:t>
      </w:r>
      <w:proofErr w:type="gramEnd"/>
      <w:r w:rsidRPr="00800B72">
        <w:rPr>
          <w:i/>
        </w:rPr>
        <w:t>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выделять этапы решения задачи и содержание каждого этапа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анализировать затруднения при решении задач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800B72">
        <w:rPr>
          <w:i/>
        </w:rPr>
        <w:t>из</w:t>
      </w:r>
      <w:proofErr w:type="gramEnd"/>
      <w:r w:rsidRPr="00800B72">
        <w:rPr>
          <w:i/>
        </w:rPr>
        <w:t xml:space="preserve"> данной, в том числе обратные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нтерпретировать вычислительные результаты в задаче, исследовать полученное решение задачи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lastRenderedPageBreak/>
        <w:t>исследовать всевозможные ситуации при решении задач на движение по реке, рассматривать разные системы отсчета;</w:t>
      </w:r>
    </w:p>
    <w:p w:rsidR="00AD705A" w:rsidRPr="00800B72" w:rsidRDefault="00AD705A" w:rsidP="00AD705A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владеть основными методами решения задач на смеси, сплавы, концентрации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решать несложные задачи по математической статистике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800B72">
        <w:rPr>
          <w:i/>
        </w:rPr>
        <w:t>с</w:t>
      </w:r>
      <w:proofErr w:type="gramEnd"/>
      <w:r w:rsidRPr="00800B72">
        <w:rPr>
          <w:i/>
        </w:rPr>
        <w:t xml:space="preserve"> изученными ситуациях.</w:t>
      </w:r>
    </w:p>
    <w:p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AD705A" w:rsidRPr="00800B72" w:rsidRDefault="00AD705A" w:rsidP="00AD705A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О</w:t>
      </w:r>
      <w:r>
        <w:rPr>
          <w:i/>
        </w:rPr>
        <w:t xml:space="preserve">перировать понятиями: </w:t>
      </w:r>
      <w:r w:rsidRPr="00800B72">
        <w:rPr>
          <w:i/>
        </w:rPr>
        <w:t xml:space="preserve">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800B72">
        <w:rPr>
          <w:rStyle w:val="dash041e0431044b0447043d044b0439char1"/>
          <w:i/>
        </w:rPr>
        <w:t>представленную в таблицах, на диаграммах, графиках</w:t>
      </w:r>
      <w:r w:rsidRPr="00800B72">
        <w:rPr>
          <w:rFonts w:ascii="Times New Roman" w:hAnsi="Times New Roman"/>
          <w:i/>
          <w:sz w:val="24"/>
          <w:szCs w:val="24"/>
        </w:rPr>
        <w:t>;</w:t>
      </w:r>
    </w:p>
    <w:p w:rsidR="001F06D4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</w:t>
      </w:r>
    </w:p>
    <w:p w:rsidR="00AD705A" w:rsidRPr="001F06D4" w:rsidRDefault="001F06D4" w:rsidP="001F06D4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i/>
        </w:rPr>
      </w:pPr>
      <w:r w:rsidRPr="001F06D4">
        <w:rPr>
          <w:i/>
        </w:rPr>
        <w:t>оперировать понятиями: факториал числа, перестановки и сочетания, треугольник Паскаля;</w:t>
      </w:r>
    </w:p>
    <w:p w:rsidR="00AD705A" w:rsidRPr="00800B72" w:rsidRDefault="00AD705A" w:rsidP="001F06D4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опериро</w:t>
      </w:r>
      <w:r>
        <w:rPr>
          <w:i/>
        </w:rPr>
        <w:t xml:space="preserve">вать понятиями: </w:t>
      </w:r>
      <w:r w:rsidRPr="00800B72">
        <w:rPr>
          <w:i/>
        </w:rPr>
        <w:t xml:space="preserve"> перестановки и сочетания</w:t>
      </w:r>
      <w:proofErr w:type="gramStart"/>
      <w:r w:rsidRPr="00800B72">
        <w:rPr>
          <w:i/>
        </w:rPr>
        <w:t>,;</w:t>
      </w:r>
      <w:proofErr w:type="gramEnd"/>
    </w:p>
    <w:p w:rsidR="00AD705A" w:rsidRPr="00800B72" w:rsidRDefault="00AD705A" w:rsidP="001F06D4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применять правило произведения при решении комбинаторных задач;</w:t>
      </w:r>
    </w:p>
    <w:p w:rsidR="00AD705A" w:rsidRPr="00800B72" w:rsidRDefault="00AD705A" w:rsidP="00AD705A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D705A" w:rsidRPr="00800B72" w:rsidRDefault="00AD705A" w:rsidP="00AD705A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формулировать в простейших случаях свойства и признаки фигур;</w:t>
      </w:r>
    </w:p>
    <w:p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доказывать геометрические утверждения;</w:t>
      </w:r>
    </w:p>
    <w:p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00B72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.</w:t>
      </w:r>
    </w:p>
    <w:p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00B72">
        <w:rPr>
          <w:rFonts w:ascii="Times New Roman" w:hAnsi="Times New Roman" w:cs="Times New Roman"/>
          <w:b/>
          <w:bCs/>
          <w:sz w:val="24"/>
          <w:szCs w:val="24"/>
        </w:rPr>
        <w:t>Методы математики</w:t>
      </w:r>
    </w:p>
    <w:p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lastRenderedPageBreak/>
        <w:t>выбирать изученные методы и их комбинации для решения математических задач;</w:t>
      </w:r>
    </w:p>
    <w:p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800B72">
        <w:rPr>
          <w:rFonts w:ascii="Times New Roman" w:hAnsi="Times New Roman" w:cs="Times New Roman"/>
          <w:i/>
          <w:sz w:val="24"/>
          <w:szCs w:val="24"/>
        </w:rPr>
        <w:t>;</w:t>
      </w:r>
    </w:p>
    <w:p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D739B0" w:rsidRPr="00AD57DC" w:rsidRDefault="00D739B0" w:rsidP="00D2626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739B0" w:rsidRPr="00A420C9" w:rsidRDefault="00D739B0" w:rsidP="00D739B0">
      <w:pPr>
        <w:pStyle w:val="2"/>
        <w:numPr>
          <w:ilvl w:val="0"/>
          <w:numId w:val="15"/>
        </w:numPr>
        <w:spacing w:line="240" w:lineRule="auto"/>
        <w:jc w:val="center"/>
      </w:pPr>
      <w:r w:rsidRPr="00A420C9">
        <w:t>Содержание курса</w:t>
      </w:r>
    </w:p>
    <w:p w:rsidR="00220518" w:rsidRPr="00220518" w:rsidRDefault="00220518" w:rsidP="00220518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4" w:name="_Toc405513921"/>
      <w:bookmarkStart w:id="5" w:name="_Toc284662799"/>
      <w:bookmarkStart w:id="6" w:name="_Toc284663426"/>
      <w:r w:rsidRPr="00220518">
        <w:rPr>
          <w:sz w:val="24"/>
          <w:szCs w:val="24"/>
        </w:rPr>
        <w:t>Алгебра</w:t>
      </w:r>
      <w:bookmarkEnd w:id="4"/>
      <w:bookmarkEnd w:id="5"/>
      <w:bookmarkEnd w:id="6"/>
    </w:p>
    <w:p w:rsidR="00220518" w:rsidRDefault="00220518" w:rsidP="00220518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0518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AD7F02" w:rsidRPr="00AD7F02" w:rsidRDefault="00AD7F02" w:rsidP="00AD7F0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D7F02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AD7F02" w:rsidRPr="00AD7F02" w:rsidRDefault="00AD7F02" w:rsidP="00AD7F0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D7F02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220518" w:rsidRPr="00220518" w:rsidRDefault="00220518" w:rsidP="00AD7F0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Примеры доказательств в алгебре. </w:t>
      </w:r>
      <w:r w:rsidRPr="00220518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220518">
        <w:rPr>
          <w:rFonts w:ascii="Times New Roman" w:hAnsi="Times New Roman" w:cs="Times New Roman"/>
          <w:bCs/>
          <w:sz w:val="24"/>
          <w:szCs w:val="24"/>
        </w:rPr>
        <w:t>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220518" w:rsidRPr="004A58FF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AD7F02" w:rsidRPr="00AD7F02" w:rsidRDefault="00AD7F02" w:rsidP="00AD7F02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A58FF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>Область определения уравнения (область допустимых значений переменной)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220518" w:rsidRPr="004A58FF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4A58FF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220518" w:rsidRPr="004A58FF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20518" w:rsidRPr="004A58FF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4A58FF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33" type="#_x0000_t75" style="width:58.5pt;height:22.5pt" o:ole="">
            <v:imagedata r:id="rId9" o:title=""/>
          </v:shape>
          <o:OLEObject Type="Embed" ProgID="Equation.DSMT4" ShapeID="_x0000_i1033" DrawAspect="Content" ObjectID="_1641895455" r:id="rId26"/>
        </w:object>
      </w:r>
      <w:r w:rsidRPr="004A58FF">
        <w:rPr>
          <w:rFonts w:ascii="Times New Roman" w:hAnsi="Times New Roman" w:cs="Times New Roman"/>
          <w:sz w:val="24"/>
          <w:szCs w:val="24"/>
        </w:rPr>
        <w:t xml:space="preserve">, </w:t>
      </w:r>
      <w:r w:rsidRPr="004A58FF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34" type="#_x0000_t75" style="width:86.25pt;height:22.5pt" o:ole="">
            <v:imagedata r:id="rId11" o:title=""/>
          </v:shape>
          <o:OLEObject Type="Embed" ProgID="Equation.DSMT4" ShapeID="_x0000_i1034" DrawAspect="Content" ObjectID="_1641895456" r:id="rId27"/>
        </w:object>
      </w:r>
      <w:r w:rsidRPr="004A58FF">
        <w:rPr>
          <w:rFonts w:ascii="Times New Roman" w:hAnsi="Times New Roman" w:cs="Times New Roman"/>
          <w:sz w:val="24"/>
          <w:szCs w:val="24"/>
        </w:rPr>
        <w:t>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>Уравнения вида</w:t>
      </w:r>
      <w:proofErr w:type="gramStart"/>
      <w:r w:rsidRPr="004A58F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A58FF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35" type="#_x0000_t75" style="width:36.75pt;height:21pt" o:ole="">
            <v:imagedata r:id="rId28" o:title=""/>
          </v:shape>
          <o:OLEObject Type="Embed" ProgID="Equation.DSMT4" ShapeID="_x0000_i1035" DrawAspect="Content" ObjectID="_1641895457" r:id="rId29"/>
        </w:object>
      </w:r>
      <w:r w:rsidRPr="004A58FF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A58FF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220518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220518">
        <w:rPr>
          <w:rFonts w:ascii="Times New Roman" w:hAnsi="Times New Roman" w:cs="Times New Roman"/>
          <w:sz w:val="24"/>
          <w:szCs w:val="24"/>
        </w:rPr>
        <w:t xml:space="preserve">и заданных значениях переменных. 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220518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220518">
        <w:rPr>
          <w:rFonts w:ascii="Times New Roman" w:hAnsi="Times New Roman" w:cs="Times New Roman"/>
          <w:sz w:val="24"/>
          <w:szCs w:val="24"/>
        </w:rPr>
        <w:t xml:space="preserve">. </w:t>
      </w:r>
      <w:r w:rsidRPr="00220518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131DD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6131DD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220518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220518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220518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220518" w:rsidRPr="00220518" w:rsidRDefault="00220518" w:rsidP="00220518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0518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220518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220518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220518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220518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220518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220518">
        <w:rPr>
          <w:rFonts w:ascii="Times New Roman" w:hAnsi="Times New Roman" w:cs="Times New Roman"/>
          <w:sz w:val="24"/>
          <w:szCs w:val="24"/>
        </w:rPr>
        <w:t>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eastAsia="Times New Roman" w:hAnsi="Times New Roman" w:cs="Times New Roman"/>
          <w:b/>
          <w:i/>
          <w:sz w:val="24"/>
          <w:szCs w:val="24"/>
        </w:rPr>
        <w:lastRenderedPageBreak/>
        <w:t>Графики функций</w:t>
      </w:r>
      <w:r w:rsidRPr="00220518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220518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220518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6" type="#_x0000_t75" style="width:51pt;height:14.25pt" o:ole="">
            <v:imagedata r:id="rId30" o:title=""/>
          </v:shape>
          <o:OLEObject Type="Embed" ProgID="Equation.DSMT4" ShapeID="_x0000_i1036" DrawAspect="Content" ObjectID="_1641895458" r:id="rId31"/>
        </w:object>
      </w:r>
      <w:r w:rsidRPr="00220518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220518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7" type="#_x0000_t75" style="width:85.5pt;height:14.25pt" o:ole="">
            <v:imagedata r:id="rId24" o:title=""/>
          </v:shape>
          <o:OLEObject Type="Embed" ProgID="Equation.DSMT4" ShapeID="_x0000_i1037" DrawAspect="Content" ObjectID="_1641895459" r:id="rId32"/>
        </w:object>
      </w:r>
      <w:r w:rsidRPr="00220518">
        <w:rPr>
          <w:rFonts w:ascii="Times New Roman" w:hAnsi="Times New Roman" w:cs="Times New Roman"/>
          <w:i/>
          <w:sz w:val="24"/>
          <w:szCs w:val="24"/>
        </w:rPr>
        <w:t>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4A58FF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8" type="#_x0000_t75" style="width:64.5pt;height:28.5pt" o:ole="">
            <v:imagedata r:id="rId15" o:title=""/>
          </v:shape>
          <o:OLEObject Type="Embed" ProgID="Equation.DSMT4" ShapeID="_x0000_i1038" DrawAspect="Content" ObjectID="_1641895460" r:id="rId33"/>
        </w:object>
      </w:r>
      <w:r w:rsidRPr="004A58FF">
        <w:rPr>
          <w:rFonts w:ascii="Times New Roman" w:hAnsi="Times New Roman" w:cs="Times New Roman"/>
          <w:sz w:val="24"/>
          <w:szCs w:val="24"/>
        </w:rPr>
        <w:t xml:space="preserve">, </w:t>
      </w:r>
      <w:r w:rsidRPr="004A58FF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9" type="#_x0000_t75" style="width:43.5pt;height:14.25pt" o:ole="">
            <v:imagedata r:id="rId17" o:title=""/>
          </v:shape>
          <o:OLEObject Type="Embed" ProgID="Equation.DSMT4" ShapeID="_x0000_i1039" DrawAspect="Content" ObjectID="_1641895461" r:id="rId34"/>
        </w:object>
      </w:r>
      <w:r w:rsidR="003546FD" w:rsidRPr="004A58FF">
        <w:rPr>
          <w:rFonts w:ascii="Times New Roman" w:hAnsi="Times New Roman" w:cs="Times New Roman"/>
          <w:sz w:val="24"/>
          <w:szCs w:val="24"/>
        </w:rPr>
        <w:fldChar w:fldCharType="begin"/>
      </w:r>
      <w:r w:rsidRPr="004A58FF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3546FD" w:rsidRPr="004A58FF">
        <w:rPr>
          <w:rFonts w:ascii="Times New Roman" w:hAnsi="Times New Roman" w:cs="Times New Roman"/>
          <w:sz w:val="24"/>
          <w:szCs w:val="24"/>
        </w:rPr>
        <w:fldChar w:fldCharType="end"/>
      </w:r>
      <w:r w:rsidRPr="004A58FF">
        <w:rPr>
          <w:rFonts w:ascii="Times New Roman" w:hAnsi="Times New Roman" w:cs="Times New Roman"/>
          <w:sz w:val="24"/>
          <w:szCs w:val="24"/>
        </w:rPr>
        <w:t>,</w:t>
      </w:r>
      <w:r w:rsidRPr="004A58FF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40" type="#_x0000_t75" style="width:35.25pt;height:14.25pt" o:ole="">
            <v:imagedata r:id="rId19" o:title=""/>
          </v:shape>
          <o:OLEObject Type="Embed" ProgID="Equation.DSMT4" ShapeID="_x0000_i1040" DrawAspect="Content" ObjectID="_1641895462" r:id="rId35"/>
        </w:object>
      </w:r>
      <w:r w:rsidR="003B0719">
        <w:fldChar w:fldCharType="begin"/>
      </w:r>
      <w:r w:rsidR="003B0719">
        <w:fldChar w:fldCharType="separate"/>
      </w:r>
      <w:r w:rsidRPr="004A58FF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478155" cy="245110"/>
            <wp:effectExtent l="0" t="0" r="0" b="2540"/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0719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4A58FF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4A58FF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41" type="#_x0000_t75" style="width:28.5pt;height:14.25pt" o:ole="">
            <v:imagedata r:id="rId22" o:title=""/>
          </v:shape>
          <o:OLEObject Type="Embed" ProgID="Equation.DSMT4" ShapeID="_x0000_i1041" DrawAspect="Content" ObjectID="_1641895463" r:id="rId36"/>
        </w:object>
      </w:r>
      <w:r w:rsidRPr="004A58FF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220518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22051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220518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220518" w:rsidRPr="00220518" w:rsidRDefault="00220518" w:rsidP="00220518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0518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20518" w:rsidRPr="00220518" w:rsidRDefault="00220518" w:rsidP="00220518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7" w:name="_Toc405513922"/>
      <w:bookmarkStart w:id="8" w:name="_Toc284662800"/>
      <w:bookmarkStart w:id="9" w:name="_Toc284663427"/>
      <w:r w:rsidRPr="00220518">
        <w:rPr>
          <w:sz w:val="24"/>
          <w:szCs w:val="24"/>
        </w:rPr>
        <w:t>Статистика и теория вероятностей</w:t>
      </w:r>
      <w:bookmarkEnd w:id="7"/>
      <w:bookmarkEnd w:id="8"/>
      <w:bookmarkEnd w:id="9"/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Меры рассеивания: размах, </w:t>
      </w:r>
      <w:r w:rsidRPr="00220518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22051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220518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220518">
        <w:rPr>
          <w:rFonts w:ascii="Times New Roman" w:hAnsi="Times New Roman" w:cs="Times New Roman"/>
          <w:sz w:val="24"/>
          <w:szCs w:val="24"/>
        </w:rPr>
        <w:t>.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1A7228" w:rsidRDefault="001A722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</w:t>
      </w:r>
      <w:r w:rsidR="00220518" w:rsidRPr="00220518">
        <w:rPr>
          <w:rFonts w:ascii="Times New Roman" w:hAnsi="Times New Roman" w:cs="Times New Roman"/>
          <w:i/>
          <w:sz w:val="24"/>
          <w:szCs w:val="24"/>
        </w:rPr>
        <w:t xml:space="preserve">бъединение и пересечение событий. Случайный выбор. 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20518">
        <w:rPr>
          <w:rFonts w:ascii="Times New Roman" w:hAnsi="Times New Roman" w:cs="Times New Roman"/>
          <w:i/>
          <w:sz w:val="24"/>
          <w:szCs w:val="24"/>
        </w:rPr>
        <w:t>Треугольник Паскаля. Испытания Бернулли. Успех и неудача. Вероятности событий в серии испытаний Бернулли</w:t>
      </w:r>
      <w:r w:rsidRPr="00220518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220518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685AF5" w:rsidRPr="00685AF5" w:rsidRDefault="00685AF5" w:rsidP="00685AF5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bookmarkStart w:id="10" w:name="_Toc405513924"/>
      <w:bookmarkStart w:id="11" w:name="_Toc284662802"/>
      <w:bookmarkStart w:id="12" w:name="_Toc284663429"/>
      <w:r w:rsidRPr="00685AF5">
        <w:rPr>
          <w:sz w:val="24"/>
          <w:szCs w:val="24"/>
        </w:rPr>
        <w:t>История математики</w:t>
      </w:r>
      <w:bookmarkEnd w:id="10"/>
      <w:bookmarkEnd w:id="11"/>
      <w:bookmarkEnd w:id="12"/>
    </w:p>
    <w:p w:rsidR="009541C8" w:rsidRPr="00317350" w:rsidRDefault="00685AF5" w:rsidP="00317350">
      <w:pPr>
        <w:spacing w:line="240" w:lineRule="auto"/>
        <w:ind w:firstLine="709"/>
        <w:rPr>
          <w:rFonts w:ascii="Times New Roman" w:hAnsi="Times New Roman"/>
          <w:i/>
          <w:sz w:val="24"/>
          <w:szCs w:val="24"/>
        </w:rPr>
      </w:pPr>
      <w:r w:rsidRPr="00685AF5">
        <w:rPr>
          <w:rFonts w:ascii="Times New Roman" w:hAnsi="Times New Roman"/>
          <w:i/>
          <w:sz w:val="24"/>
          <w:szCs w:val="24"/>
        </w:rPr>
        <w:t xml:space="preserve">Бесконечность множества простых чисел. Числа и длины </w:t>
      </w:r>
      <w:proofErr w:type="spellStart"/>
      <w:r w:rsidRPr="00685AF5">
        <w:rPr>
          <w:rFonts w:ascii="Times New Roman" w:hAnsi="Times New Roman"/>
          <w:i/>
          <w:sz w:val="24"/>
          <w:szCs w:val="24"/>
        </w:rPr>
        <w:t>отрезков</w:t>
      </w:r>
      <w:proofErr w:type="gramStart"/>
      <w:r w:rsidR="009541C8">
        <w:rPr>
          <w:rFonts w:ascii="Times New Roman" w:hAnsi="Times New Roman"/>
          <w:i/>
          <w:sz w:val="24"/>
          <w:szCs w:val="24"/>
        </w:rPr>
        <w:t>.</w:t>
      </w:r>
      <w:r w:rsidR="009541C8" w:rsidRPr="009541C8">
        <w:rPr>
          <w:rFonts w:ascii="Times New Roman" w:hAnsi="Times New Roman"/>
          <w:i/>
          <w:sz w:val="24"/>
          <w:szCs w:val="24"/>
        </w:rPr>
        <w:t>Р</w:t>
      </w:r>
      <w:proofErr w:type="gramEnd"/>
      <w:r w:rsidR="009541C8" w:rsidRPr="009541C8">
        <w:rPr>
          <w:rFonts w:ascii="Times New Roman" w:hAnsi="Times New Roman"/>
          <w:i/>
          <w:sz w:val="24"/>
          <w:szCs w:val="24"/>
        </w:rPr>
        <w:t>ациональные</w:t>
      </w:r>
      <w:proofErr w:type="spellEnd"/>
      <w:r w:rsidR="009541C8" w:rsidRPr="009541C8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="009541C8" w:rsidRPr="009541C8">
        <w:rPr>
          <w:rFonts w:ascii="Times New Roman" w:hAnsi="Times New Roman"/>
          <w:i/>
          <w:sz w:val="24"/>
          <w:szCs w:val="24"/>
        </w:rPr>
        <w:t>числа</w:t>
      </w:r>
      <w:r w:rsidR="009541C8">
        <w:rPr>
          <w:rFonts w:ascii="Times New Roman" w:hAnsi="Times New Roman"/>
          <w:i/>
          <w:sz w:val="24"/>
          <w:szCs w:val="24"/>
        </w:rPr>
        <w:t>.</w:t>
      </w:r>
      <w:r w:rsidR="009541C8" w:rsidRPr="009541C8">
        <w:rPr>
          <w:rFonts w:ascii="Times New Roman" w:hAnsi="Times New Roman"/>
          <w:i/>
          <w:sz w:val="24"/>
          <w:szCs w:val="24"/>
        </w:rPr>
        <w:t>Появление</w:t>
      </w:r>
      <w:proofErr w:type="spellEnd"/>
      <w:r w:rsidR="009541C8" w:rsidRPr="009541C8">
        <w:rPr>
          <w:rFonts w:ascii="Times New Roman" w:hAnsi="Times New Roman"/>
          <w:i/>
          <w:sz w:val="24"/>
          <w:szCs w:val="24"/>
        </w:rPr>
        <w:t xml:space="preserve"> метода координат, позволяющего переводить геометрические объекты на язык алгебры</w:t>
      </w:r>
      <w:r w:rsidR="009541C8">
        <w:rPr>
          <w:rFonts w:ascii="Times New Roman" w:hAnsi="Times New Roman"/>
          <w:i/>
          <w:sz w:val="24"/>
          <w:szCs w:val="24"/>
        </w:rPr>
        <w:t xml:space="preserve">.                                                                                     </w:t>
      </w:r>
      <w:r w:rsidR="009541C8" w:rsidRPr="009541C8">
        <w:rPr>
          <w:rFonts w:ascii="Times New Roman" w:hAnsi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</w:t>
      </w:r>
      <w:r w:rsidR="009541C8" w:rsidRPr="00EC3A1A">
        <w:rPr>
          <w:rFonts w:ascii="Times New Roman" w:hAnsi="Times New Roman"/>
          <w:i/>
          <w:sz w:val="28"/>
          <w:szCs w:val="28"/>
        </w:rPr>
        <w:t>.</w:t>
      </w:r>
    </w:p>
    <w:p w:rsidR="00AD7F02" w:rsidRPr="00317350" w:rsidRDefault="00AD7F02" w:rsidP="00317350">
      <w:pPr>
        <w:pStyle w:val="af0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>Тематическое планирование</w:t>
      </w:r>
    </w:p>
    <w:p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>Неравенства                                                           25 ч.</w:t>
      </w:r>
    </w:p>
    <w:p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>Квадратичная функция                                         26 ч.</w:t>
      </w:r>
    </w:p>
    <w:p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>Уравнения и системы                                            34 ч.</w:t>
      </w:r>
    </w:p>
    <w:p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>Алгебраическая и геометрическая прогрессии   24 ч.</w:t>
      </w:r>
    </w:p>
    <w:p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>Статистические исследования                              12ч.</w:t>
      </w:r>
    </w:p>
    <w:p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>Повторение                                                            15 ч.</w:t>
      </w:r>
    </w:p>
    <w:p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>Всего    136 ч</w:t>
      </w:r>
    </w:p>
    <w:p w:rsidR="00AD7F02" w:rsidRDefault="00AD7F02" w:rsidP="008477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D7F02" w:rsidRDefault="00AD7F02" w:rsidP="00CD17AC">
      <w:pPr>
        <w:rPr>
          <w:rFonts w:ascii="Times New Roman" w:hAnsi="Times New Roman" w:cs="Times New Roman"/>
          <w:b/>
          <w:sz w:val="24"/>
          <w:szCs w:val="24"/>
        </w:rPr>
      </w:pPr>
    </w:p>
    <w:p w:rsidR="00AD7F02" w:rsidRPr="00D26261" w:rsidRDefault="008477DF" w:rsidP="00AD7F02">
      <w:pPr>
        <w:pStyle w:val="a9"/>
        <w:numPr>
          <w:ilvl w:val="0"/>
          <w:numId w:val="15"/>
        </w:numPr>
        <w:jc w:val="center"/>
        <w:rPr>
          <w:b/>
          <w:sz w:val="28"/>
          <w:szCs w:val="28"/>
        </w:rPr>
      </w:pPr>
      <w:r w:rsidRPr="00CD17AC">
        <w:rPr>
          <w:b/>
          <w:sz w:val="28"/>
          <w:szCs w:val="28"/>
        </w:rPr>
        <w:t>Поурочно</w:t>
      </w:r>
      <w:r w:rsidR="0048340D" w:rsidRPr="00CD17AC">
        <w:rPr>
          <w:b/>
          <w:sz w:val="28"/>
          <w:szCs w:val="28"/>
        </w:rPr>
        <w:t>-тематическое планирование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94"/>
        <w:gridCol w:w="7205"/>
        <w:gridCol w:w="1415"/>
        <w:gridCol w:w="3110"/>
        <w:gridCol w:w="2062"/>
      </w:tblGrid>
      <w:tr w:rsidR="004D50EF" w:rsidRPr="00AD7F02" w:rsidTr="001C419F">
        <w:tc>
          <w:tcPr>
            <w:tcW w:w="994" w:type="dxa"/>
          </w:tcPr>
          <w:p w:rsidR="00AD7F02" w:rsidRPr="001C419F" w:rsidRDefault="00AD7F02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gramStart"/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7205" w:type="dxa"/>
          </w:tcPr>
          <w:p w:rsidR="00AD7F02" w:rsidRPr="001C419F" w:rsidRDefault="00AD7F02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415" w:type="dxa"/>
          </w:tcPr>
          <w:p w:rsidR="00AD7F02" w:rsidRPr="001C419F" w:rsidRDefault="00AD7F02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Дата</w:t>
            </w:r>
          </w:p>
        </w:tc>
        <w:tc>
          <w:tcPr>
            <w:tcW w:w="3110" w:type="dxa"/>
          </w:tcPr>
          <w:p w:rsidR="00AD7F02" w:rsidRPr="001C419F" w:rsidRDefault="001C419F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Характеристика основных видов деятельности ученика (на уровне  учебных действий)</w:t>
            </w:r>
          </w:p>
        </w:tc>
        <w:tc>
          <w:tcPr>
            <w:tcW w:w="2062" w:type="dxa"/>
          </w:tcPr>
          <w:p w:rsidR="00AD7F02" w:rsidRPr="001C419F" w:rsidRDefault="00AD7F02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Формы контроля</w:t>
            </w:r>
          </w:p>
        </w:tc>
      </w:tr>
      <w:tr w:rsidR="00AD7F02" w:rsidRPr="00AD7F02" w:rsidTr="003C34EC">
        <w:tc>
          <w:tcPr>
            <w:tcW w:w="14786" w:type="dxa"/>
            <w:gridSpan w:val="5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AD7F02">
              <w:rPr>
                <w:rFonts w:ascii="Times New Roman" w:hAnsi="Times New Roman" w:cs="Times New Roman"/>
                <w:b/>
                <w:sz w:val="36"/>
                <w:szCs w:val="36"/>
              </w:rPr>
              <w:t>Глава  I.  Неравенства (25 ч)</w:t>
            </w: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/1</w:t>
            </w:r>
          </w:p>
        </w:tc>
        <w:tc>
          <w:tcPr>
            <w:tcW w:w="7205" w:type="dxa"/>
          </w:tcPr>
          <w:p w:rsidR="00D85850" w:rsidRPr="00AD7F02" w:rsidRDefault="009541C8" w:rsidP="00CD17AC">
            <w:pPr>
              <w:rPr>
                <w:rFonts w:ascii="Times New Roman" w:hAnsi="Times New Roman"/>
                <w:sz w:val="28"/>
                <w:szCs w:val="28"/>
              </w:rPr>
            </w:pPr>
            <w:r w:rsidRPr="009541C8">
              <w:rPr>
                <w:rFonts w:ascii="Times New Roman" w:hAnsi="Times New Roman"/>
                <w:i/>
                <w:sz w:val="24"/>
                <w:szCs w:val="24"/>
              </w:rPr>
              <w:t>Рациональные числа</w:t>
            </w:r>
            <w:r w:rsidR="00D85850" w:rsidRPr="00AD7F02">
              <w:rPr>
                <w:rFonts w:ascii="Times New Roman" w:hAnsi="Times New Roman" w:cs="Times New Roman"/>
                <w:sz w:val="24"/>
                <w:szCs w:val="24"/>
              </w:rPr>
              <w:t>. Этапы развития представлений о числе</w:t>
            </w:r>
            <w:r w:rsidR="00D85850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685AF5" w:rsidRPr="009541C8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Бесконечность множества простых чисел. Числа и длины отрезков</w:t>
            </w:r>
            <w:r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. </w:t>
            </w:r>
            <w:r w:rsidR="00D85850" w:rsidRPr="009541C8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Представление</w:t>
            </w:r>
            <w:r w:rsidR="00D85850" w:rsidRPr="00CD17AC"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 рационального числа десятичной дробью</w:t>
            </w:r>
            <w:r w:rsidR="00D85850" w:rsidRPr="00CD17AC">
              <w:rPr>
                <w:rFonts w:ascii="Times New Roman" w:hAnsi="Times New Roman"/>
                <w:sz w:val="28"/>
                <w:szCs w:val="28"/>
                <w:u w:val="single"/>
              </w:rPr>
              <w:t>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85850" w:rsidRPr="005F3F62" w:rsidRDefault="00D85850" w:rsidP="005F3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водить примеры иррациональных чисел; распознавать рациональные и иррациональные числа; изображать числа точками координатной прямой. </w:t>
            </w:r>
          </w:p>
          <w:p w:rsidR="00D85850" w:rsidRDefault="00D85850" w:rsidP="005F3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дить десятичные приближения рациональных и иррациональных чисел; сравнивать и упорядочивать действительные числа. Описывать множество действительных чисел. Использовать в письменной математической речи обозначения и графические изображения числовых множеств, теоретико-множественную символику.</w:t>
            </w:r>
          </w:p>
          <w:p w:rsidR="00D85850" w:rsidRDefault="00D85850" w:rsidP="005F3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улировать свойства числовых неравенств, иллюстрировать их на координатной прямой, доказывать алгебраически; применять свойств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равенств в ходе решения задач.</w:t>
            </w:r>
            <w:proofErr w:type="gramEnd"/>
          </w:p>
          <w:p w:rsidR="00D85850" w:rsidRPr="005F3F62" w:rsidRDefault="00D85850" w:rsidP="005F3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ть линейные неравенства, системы линейных неравенств с одной переменной.</w:t>
            </w:r>
          </w:p>
          <w:p w:rsidR="00D85850" w:rsidRPr="00AD7F02" w:rsidRDefault="00D85850" w:rsidP="005F3F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62" w:type="dxa"/>
          </w:tcPr>
          <w:p w:rsidR="00D85850" w:rsidRPr="005F3F62" w:rsidRDefault="00D858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/2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17AC">
              <w:rPr>
                <w:rFonts w:ascii="Times New Roman" w:hAnsi="Times New Roman" w:cs="Times New Roman"/>
                <w:bCs/>
                <w:i/>
                <w:sz w:val="24"/>
                <w:szCs w:val="24"/>
                <w:u w:val="single"/>
              </w:rPr>
              <w:t>Множество действительных чисел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. Сравнение действительных чи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CD17A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ры доказательств в алгебре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3/3</w:t>
            </w:r>
          </w:p>
        </w:tc>
        <w:tc>
          <w:tcPr>
            <w:tcW w:w="7205" w:type="dxa"/>
          </w:tcPr>
          <w:p w:rsidR="00D85850" w:rsidRPr="00AD7F02" w:rsidRDefault="00D85850" w:rsidP="00CD1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Действия с действительными числами, изображение их на координатной прямой</w:t>
            </w:r>
            <w:proofErr w:type="gramStart"/>
            <w:r w:rsidR="00622E9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CD17AC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Преобразование выражений, содержащих знак модуля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/4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 как бесконечные десятичные дроби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/5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Неравенства, виды неравенств. Решение неравенств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/6</w:t>
            </w:r>
          </w:p>
        </w:tc>
        <w:tc>
          <w:tcPr>
            <w:tcW w:w="7205" w:type="dxa"/>
          </w:tcPr>
          <w:p w:rsidR="00D85850" w:rsidRPr="001F1D21" w:rsidRDefault="00D85850" w:rsidP="003C34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1D21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. Свойства числовых неравенств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7/7</w:t>
            </w:r>
          </w:p>
        </w:tc>
        <w:tc>
          <w:tcPr>
            <w:tcW w:w="7205" w:type="dxa"/>
          </w:tcPr>
          <w:p w:rsidR="00D85850" w:rsidRPr="001F1D21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1D21">
              <w:rPr>
                <w:rFonts w:ascii="Times New Roman" w:hAnsi="Times New Roman" w:cs="Times New Roman"/>
                <w:sz w:val="24"/>
                <w:szCs w:val="24"/>
              </w:rPr>
              <w:t>Проверка справедливости неравен</w:t>
            </w:r>
            <w:proofErr w:type="gramStart"/>
            <w:r w:rsidRPr="001F1D21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1F1D21">
              <w:rPr>
                <w:rFonts w:ascii="Times New Roman" w:hAnsi="Times New Roman" w:cs="Times New Roman"/>
                <w:sz w:val="24"/>
                <w:szCs w:val="24"/>
              </w:rPr>
              <w:t>и заданных значениях переменных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/8</w:t>
            </w:r>
          </w:p>
        </w:tc>
        <w:tc>
          <w:tcPr>
            <w:tcW w:w="7205" w:type="dxa"/>
          </w:tcPr>
          <w:p w:rsidR="00D85850" w:rsidRDefault="00D85850" w:rsidP="003C34EC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еравенство с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переменной</w:t>
            </w:r>
            <w:r w:rsidRPr="00AD7F0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. </w:t>
            </w:r>
            <w:r w:rsidRPr="003C34E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Строгие и нестрогие неравенства </w:t>
            </w:r>
          </w:p>
          <w:p w:rsidR="00D85850" w:rsidRPr="001F1D21" w:rsidRDefault="00D85850" w:rsidP="003C34EC">
            <w:pPr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1F1D21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Область определения неравенства (область допустимых значений переменной)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9/9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 xml:space="preserve"> линейных неравенств. 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/10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Равносильность линейных неравенств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1/11</w:t>
            </w:r>
          </w:p>
        </w:tc>
        <w:tc>
          <w:tcPr>
            <w:tcW w:w="7205" w:type="dxa"/>
          </w:tcPr>
          <w:p w:rsidR="00D85850" w:rsidRPr="001F1D21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1D21">
              <w:rPr>
                <w:rFonts w:ascii="Times New Roman" w:hAnsi="Times New Roman" w:cs="Times New Roman"/>
                <w:sz w:val="24"/>
                <w:szCs w:val="24"/>
              </w:rPr>
              <w:t>Решение линейных неравенств с параметром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2/12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Составление неравенств по условиям задач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3/13</w:t>
            </w:r>
          </w:p>
        </w:tc>
        <w:tc>
          <w:tcPr>
            <w:tcW w:w="7205" w:type="dxa"/>
          </w:tcPr>
          <w:p w:rsidR="00D85850" w:rsidRPr="00AD7F02" w:rsidRDefault="00D85850" w:rsidP="003C34EC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Системы 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еравенств с одной переменной.</w:t>
            </w:r>
            <w:r w:rsidR="00D94A1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3C34E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ешение систем неравенств с одной переменной: линейных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4/14</w:t>
            </w:r>
          </w:p>
        </w:tc>
        <w:tc>
          <w:tcPr>
            <w:tcW w:w="7205" w:type="dxa"/>
          </w:tcPr>
          <w:p w:rsidR="00D85850" w:rsidRPr="00AD7F02" w:rsidRDefault="00D85850" w:rsidP="003C34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34E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Изображение решения системы неравенств </w:t>
            </w:r>
            <w:proofErr w:type="gramStart"/>
            <w:r w:rsidRPr="003C34E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а</w:t>
            </w:r>
            <w:proofErr w:type="gramEnd"/>
            <w:r w:rsidRPr="003C34E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числовой прямой. Запись решения системы неравенств</w:t>
            </w:r>
            <w:r w:rsidRPr="0022051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5/15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Решение двойных неравенств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6/16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Составление систем неравенств по условиям задач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7/17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Примеры решения дробно-линейных неравенств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8/18</w:t>
            </w:r>
          </w:p>
        </w:tc>
        <w:tc>
          <w:tcPr>
            <w:tcW w:w="7205" w:type="dxa"/>
          </w:tcPr>
          <w:p w:rsidR="00D85850" w:rsidRPr="00AD7F02" w:rsidRDefault="00D85850" w:rsidP="001F1D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Доказательство неравенств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9/19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оритм сравнения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 xml:space="preserve"> чисел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0/20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Примеры доказательств алгебраических неравенст</w:t>
            </w:r>
            <w:r w:rsidRPr="00AD7F0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в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1/21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Неравенство, связывающее среднее арифметическое и среднее геометрическое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2/22</w:t>
            </w:r>
          </w:p>
        </w:tc>
        <w:tc>
          <w:tcPr>
            <w:tcW w:w="7205" w:type="dxa"/>
          </w:tcPr>
          <w:p w:rsidR="00D85850" w:rsidRPr="00AD7F02" w:rsidRDefault="00D85850" w:rsidP="003D61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грешность. 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 xml:space="preserve">Прикидка и оценка результато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змерений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3/23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носительная погрешность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4/24</w:t>
            </w:r>
          </w:p>
        </w:tc>
        <w:tc>
          <w:tcPr>
            <w:tcW w:w="7205" w:type="dxa"/>
          </w:tcPr>
          <w:p w:rsidR="00D85850" w:rsidRPr="00AD7F02" w:rsidRDefault="005D213F" w:rsidP="003F48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систематизация знаний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5/25</w:t>
            </w:r>
          </w:p>
        </w:tc>
        <w:tc>
          <w:tcPr>
            <w:tcW w:w="7205" w:type="dxa"/>
          </w:tcPr>
          <w:p w:rsidR="00D85850" w:rsidRPr="00AD7F0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 xml:space="preserve"> «</w:t>
            </w:r>
            <w:r w:rsidRPr="00AD7F02">
              <w:rPr>
                <w:rFonts w:ascii="Times New Roman" w:hAnsi="Times New Roman" w:cs="Times New Roman"/>
                <w:i/>
                <w:sz w:val="24"/>
                <w:szCs w:val="24"/>
              </w:rPr>
              <w:t>Неравенства»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AD7F02" w:rsidRPr="00AD7F02" w:rsidTr="003C34EC">
        <w:tc>
          <w:tcPr>
            <w:tcW w:w="14786" w:type="dxa"/>
            <w:gridSpan w:val="5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AD7F02"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Глава 2. Квадратичная функция» </w:t>
            </w:r>
            <w:proofErr w:type="gramStart"/>
            <w:r w:rsidRPr="00AD7F02"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( </w:t>
            </w:r>
            <w:proofErr w:type="gramEnd"/>
            <w:r w:rsidRPr="00AD7F02">
              <w:rPr>
                <w:rFonts w:ascii="Times New Roman" w:hAnsi="Times New Roman" w:cs="Times New Roman"/>
                <w:b/>
                <w:sz w:val="36"/>
                <w:szCs w:val="36"/>
              </w:rPr>
              <w:t>26ч)</w:t>
            </w: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6/1</w:t>
            </w:r>
          </w:p>
        </w:tc>
        <w:tc>
          <w:tcPr>
            <w:tcW w:w="7205" w:type="dxa"/>
          </w:tcPr>
          <w:p w:rsidR="00D85850" w:rsidRPr="00D170EF" w:rsidRDefault="007C7601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Анализ контрольной работы. </w:t>
            </w:r>
            <w:r w:rsidR="00D85850" w:rsidRPr="00D170E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Квадратичная функция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:rsidR="00D85850" w:rsidRDefault="00D85850" w:rsidP="001C419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5850" w:rsidRPr="001C419F" w:rsidRDefault="00D85850" w:rsidP="001C41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квадратичную функцию, приводить примеры квадратичных зависимостей из реальной жизни, физики, геометрии. Выявлять путем наблюдений и обобщать особенности графика квадратичной функции. Строить и изображать схематически графики квадратичных функций; выявлять свойства квадратичных функций по их графикам. Строить более сложные графики на основе графиков все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зученных функций. Проводить разнообразные исследования, связанные с квадратичной функцией и её графиком.</w:t>
            </w:r>
          </w:p>
          <w:p w:rsidR="00D85850" w:rsidRDefault="00D858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5850" w:rsidRDefault="00D858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5850" w:rsidRDefault="00D858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5850" w:rsidRDefault="00D858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6FFF" w:rsidRDefault="00916FFF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6FFF" w:rsidRDefault="00916FFF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6FFF" w:rsidRDefault="00916FFF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6FFF" w:rsidRDefault="00916FFF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6FFF" w:rsidRDefault="00916FFF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6FFF" w:rsidRDefault="00916FFF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5850" w:rsidRDefault="00D858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5850" w:rsidRDefault="00D858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5850" w:rsidRDefault="00D85850" w:rsidP="00D8585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ть квадратные неравенства, а также неравенства, сводящиеся к ним, путем несложных преобразований; решать системы неравенств, в которых одно неравенство или оба являются квадратными. Применять аппарат неравен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и решении различных задач.</w:t>
            </w:r>
          </w:p>
          <w:p w:rsidR="00D85850" w:rsidRDefault="00D858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5850" w:rsidRDefault="00D858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5850" w:rsidRPr="001C419F" w:rsidRDefault="00D85850" w:rsidP="00916FF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7/2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войства и г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афик квадратичной функции  (парабола). Координаты вершины параболы, ось симметрии.</w:t>
            </w:r>
            <w:r w:rsidR="00DB132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Построение графика квадратичной функции по точкам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8/3</w:t>
            </w:r>
          </w:p>
        </w:tc>
        <w:tc>
          <w:tcPr>
            <w:tcW w:w="7205" w:type="dxa"/>
          </w:tcPr>
          <w:p w:rsidR="00D85850" w:rsidRPr="00DC046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Постро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е графика квадратичной функции</w:t>
            </w:r>
            <w:r w:rsidRPr="00F7490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 Нахожде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ие нулей квадратичной функции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29/4</w:t>
            </w:r>
          </w:p>
        </w:tc>
        <w:tc>
          <w:tcPr>
            <w:tcW w:w="7205" w:type="dxa"/>
          </w:tcPr>
          <w:p w:rsidR="00D85850" w:rsidRPr="00F7490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F7490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Нахождение множества значений, промежутков </w:t>
            </w:r>
            <w:proofErr w:type="spellStart"/>
            <w:r w:rsidRPr="00F7490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знакопостоянства</w:t>
            </w:r>
            <w:proofErr w:type="spellEnd"/>
            <w:r w:rsidRPr="00F7490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, промежутков монотонности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30/5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как модель, описывающая зависимости между  реальными</w:t>
            </w:r>
            <w:r w:rsidR="00DB132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величинами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31/6</w:t>
            </w:r>
          </w:p>
        </w:tc>
        <w:tc>
          <w:tcPr>
            <w:tcW w:w="7205" w:type="dxa"/>
          </w:tcPr>
          <w:p w:rsidR="00D85850" w:rsidRPr="00F7490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Функция у=ах</w:t>
            </w:r>
            <w:proofErr w:type="gramStart"/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32/7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Координаты вершины. Ось симметр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рафика функции 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у=ах</w:t>
            </w:r>
            <w:proofErr w:type="gramStart"/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33/8</w:t>
            </w:r>
          </w:p>
        </w:tc>
        <w:tc>
          <w:tcPr>
            <w:tcW w:w="7205" w:type="dxa"/>
          </w:tcPr>
          <w:p w:rsidR="00D85850" w:rsidRPr="003D6183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Свойства функции у=ах</w:t>
            </w:r>
            <w:proofErr w:type="gramStart"/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у=ах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по ее графику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34/9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90F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 графика функции у=ах</w:t>
            </w:r>
            <w:proofErr w:type="gramStart"/>
            <w:r w:rsidRPr="00F7490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F7490F">
              <w:rPr>
                <w:rFonts w:ascii="Times New Roman" w:hAnsi="Times New Roman" w:cs="Times New Roman"/>
                <w:sz w:val="24"/>
                <w:szCs w:val="24"/>
              </w:rPr>
              <w:t xml:space="preserve"> вдоль оси ординат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35/10</w:t>
            </w:r>
          </w:p>
        </w:tc>
        <w:tc>
          <w:tcPr>
            <w:tcW w:w="7205" w:type="dxa"/>
          </w:tcPr>
          <w:p w:rsidR="00D85850" w:rsidRPr="004B33FA" w:rsidRDefault="00D85850" w:rsidP="003D61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  у=ах</w:t>
            </w:r>
            <w:proofErr w:type="gramStart"/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="004B33FA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="004B33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6/11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90F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 графика функции у=ах</w:t>
            </w:r>
            <w:proofErr w:type="gramStart"/>
            <w:r w:rsidRPr="00F7490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F7490F">
              <w:rPr>
                <w:rFonts w:ascii="Times New Roman" w:hAnsi="Times New Roman" w:cs="Times New Roman"/>
                <w:sz w:val="24"/>
                <w:szCs w:val="24"/>
              </w:rPr>
              <w:t xml:space="preserve"> вдоль оси абсцисс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7/12</w:t>
            </w:r>
          </w:p>
        </w:tc>
        <w:tc>
          <w:tcPr>
            <w:tcW w:w="7205" w:type="dxa"/>
          </w:tcPr>
          <w:p w:rsidR="00D85850" w:rsidRPr="00F7490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0462">
              <w:rPr>
                <w:rFonts w:ascii="Times New Roman" w:hAnsi="Times New Roman" w:cs="Times New Roman"/>
                <w:sz w:val="24"/>
                <w:szCs w:val="24"/>
              </w:rPr>
              <w:t>Сдвиг графика функции у=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ах</w:t>
            </w:r>
            <w:proofErr w:type="gramStart"/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доль осей координат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38/13</w:t>
            </w:r>
          </w:p>
        </w:tc>
        <w:tc>
          <w:tcPr>
            <w:tcW w:w="7205" w:type="dxa"/>
          </w:tcPr>
          <w:p w:rsidR="00D85850" w:rsidRPr="00D170EF" w:rsidRDefault="00240529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 у=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х +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</w:t>
            </w:r>
            <w:r w:rsidR="00D85850" w:rsidRPr="00D170EF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D85850"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D85850"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="00D85850" w:rsidRPr="00D170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39/14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 у=ах</w:t>
            </w:r>
            <w:proofErr w:type="gramStart"/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proofErr w:type="spellStart"/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вх</w:t>
            </w:r>
            <w:proofErr w:type="spellEnd"/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+с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rPr>
          <w:trHeight w:val="483"/>
        </w:trPr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0/15</w:t>
            </w:r>
          </w:p>
        </w:tc>
        <w:tc>
          <w:tcPr>
            <w:tcW w:w="7205" w:type="dxa"/>
          </w:tcPr>
          <w:p w:rsidR="00D85850" w:rsidRPr="00DC046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Вычисл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 вершины параболы и 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точек пересечения графика функции  у=ах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+вх +с  </w:t>
            </w:r>
            <w:proofErr w:type="spellStart"/>
            <w:proofErr w:type="gramStart"/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spellEnd"/>
            <w:proofErr w:type="gramEnd"/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осями координат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1/16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у=ах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x</w:t>
            </w:r>
            <w:proofErr w:type="spellEnd"/>
            <w:r w:rsidRPr="00DC0462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E261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по ее графику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2/17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6183">
              <w:rPr>
                <w:rFonts w:ascii="Times New Roman" w:hAnsi="Times New Roman" w:cs="Times New Roman"/>
                <w:sz w:val="24"/>
                <w:szCs w:val="24"/>
              </w:rPr>
              <w:t>Применение квадратичной функции в практических ситуациях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3/18</w:t>
            </w:r>
          </w:p>
        </w:tc>
        <w:tc>
          <w:tcPr>
            <w:tcW w:w="7205" w:type="dxa"/>
          </w:tcPr>
          <w:p w:rsidR="00D85850" w:rsidRPr="00110B62" w:rsidRDefault="00D8585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Построение графиков дробно-рациональных функций. </w:t>
            </w:r>
            <w:r w:rsidRPr="00110B6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Графики функций </w:t>
            </w:r>
            <w:r w:rsidRPr="00110B62">
              <w:rPr>
                <w:rFonts w:ascii="Times New Roman" w:hAnsi="Times New Roman" w:cs="Times New Roman"/>
                <w:position w:val="-24"/>
                <w:sz w:val="24"/>
                <w:szCs w:val="24"/>
                <w:u w:val="single"/>
              </w:rPr>
              <w:object w:dxaOrig="1300" w:dyaOrig="620">
                <v:shape id="_x0000_i1042" type="#_x0000_t75" style="width:64.5pt;height:28.5pt" o:ole="">
                  <v:imagedata r:id="rId15" o:title=""/>
                </v:shape>
                <o:OLEObject Type="Embed" ProgID="Equation.DSMT4" ShapeID="_x0000_i1042" DrawAspect="Content" ObjectID="_1641895464" r:id="rId37"/>
              </w:object>
            </w:r>
            <w:r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, </w:t>
            </w:r>
            <w:r w:rsidRPr="00110B62">
              <w:rPr>
                <w:rFonts w:ascii="Times New Roman" w:hAnsi="Times New Roman" w:cs="Times New Roman"/>
                <w:position w:val="-10"/>
                <w:sz w:val="24"/>
                <w:szCs w:val="24"/>
                <w:u w:val="single"/>
              </w:rPr>
              <w:object w:dxaOrig="760" w:dyaOrig="380">
                <v:shape id="_x0000_i1043" type="#_x0000_t75" style="width:43.5pt;height:14.25pt" o:ole="">
                  <v:imagedata r:id="rId17" o:title=""/>
                </v:shape>
                <o:OLEObject Type="Embed" ProgID="Equation.DSMT4" ShapeID="_x0000_i1043" DrawAspect="Content" ObjectID="_1641895465" r:id="rId38"/>
              </w:object>
            </w:r>
            <w:r w:rsidR="003546FD"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fldChar w:fldCharType="begin"/>
            </w:r>
            <w:r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instrText xml:space="preserve"> QUOTE  </w:instrText>
            </w:r>
            <w:r w:rsidR="003546FD"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fldChar w:fldCharType="end"/>
            </w:r>
            <w:r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,</w:t>
            </w:r>
            <w:r w:rsidRPr="00110B62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u w:val="single"/>
              </w:rPr>
              <w:object w:dxaOrig="760" w:dyaOrig="380">
                <v:shape id="_x0000_i1044" type="#_x0000_t75" style="width:35.25pt;height:14.25pt" o:ole="">
                  <v:imagedata r:id="rId19" o:title=""/>
                </v:shape>
                <o:OLEObject Type="Embed" ProgID="Equation.DSMT4" ShapeID="_x0000_i1044" DrawAspect="Content" ObjectID="_1641895466" r:id="rId39"/>
              </w:object>
            </w:r>
            <w:r w:rsidR="003B0719">
              <w:fldChar w:fldCharType="begin"/>
            </w:r>
            <w:r w:rsidR="003B0719">
              <w:fldChar w:fldCharType="separate"/>
            </w:r>
            <w:r w:rsidRPr="00110B62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4"/>
                <w:szCs w:val="24"/>
                <w:u w:val="single"/>
                <w:lang w:eastAsia="ru-RU"/>
              </w:rPr>
              <w:drawing>
                <wp:inline distT="0" distB="0" distL="0" distR="0">
                  <wp:extent cx="478155" cy="245110"/>
                  <wp:effectExtent l="0" t="0" r="0" b="254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" cy="24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B0719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4"/>
                <w:szCs w:val="24"/>
                <w:u w:val="single"/>
                <w:lang w:eastAsia="ru-RU"/>
              </w:rPr>
              <w:fldChar w:fldCharType="end"/>
            </w:r>
            <w:r w:rsidRPr="00110B62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 xml:space="preserve">, </w:t>
            </w:r>
            <w:r w:rsidRPr="00110B62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  <w:u w:val="single"/>
              </w:rPr>
              <w:object w:dxaOrig="660" w:dyaOrig="380">
                <v:shape id="_x0000_i1045" type="#_x0000_t75" style="width:28.5pt;height:14.25pt" o:ole="">
                  <v:imagedata r:id="rId22" o:title=""/>
                </v:shape>
                <o:OLEObject Type="Embed" ProgID="Equation.DSMT4" ShapeID="_x0000_i1045" DrawAspect="Content" ObjectID="_1641895467" r:id="rId40"/>
              </w:object>
            </w:r>
            <w:r w:rsidRPr="00110B62">
              <w:rPr>
                <w:rFonts w:ascii="Times New Roman" w:hAnsi="Times New Roman" w:cs="Times New Roman"/>
                <w:bCs/>
                <w:i/>
                <w:sz w:val="24"/>
                <w:szCs w:val="24"/>
                <w:u w:val="single"/>
              </w:rPr>
              <w:t>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4/19</w:t>
            </w:r>
          </w:p>
        </w:tc>
        <w:tc>
          <w:tcPr>
            <w:tcW w:w="7205" w:type="dxa"/>
          </w:tcPr>
          <w:p w:rsidR="00D85850" w:rsidRPr="004A58FF" w:rsidRDefault="00D85850" w:rsidP="004A58FF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Преобразование графика функции </w:t>
            </w:r>
            <w:r w:rsidRPr="00D170EF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u w:val="single"/>
              </w:rPr>
              <w:object w:dxaOrig="920" w:dyaOrig="320">
                <v:shape id="_x0000_i1046" type="#_x0000_t75" style="width:51pt;height:14.25pt" o:ole="">
                  <v:imagedata r:id="rId30" o:title=""/>
                </v:shape>
                <o:OLEObject Type="Embed" ProgID="Equation.DSMT4" ShapeID="_x0000_i1046" DrawAspect="Content" ObjectID="_1641895468" r:id="rId41"/>
              </w:object>
            </w: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 для построения графиков функций вида </w:t>
            </w:r>
            <w:r w:rsidRPr="00D170EF">
              <w:rPr>
                <w:rFonts w:ascii="Times New Roman" w:hAnsi="Times New Roman" w:cs="Times New Roman"/>
                <w:i/>
                <w:position w:val="-12"/>
                <w:sz w:val="24"/>
                <w:szCs w:val="24"/>
                <w:u w:val="single"/>
              </w:rPr>
              <w:object w:dxaOrig="1780" w:dyaOrig="380">
                <v:shape id="_x0000_i1047" type="#_x0000_t75" style="width:85.5pt;height:14.25pt" o:ole="">
                  <v:imagedata r:id="rId24" o:title=""/>
                </v:shape>
                <o:OLEObject Type="Embed" ProgID="Equation.DSMT4" ShapeID="_x0000_i1047" DrawAspect="Content" ObjectID="_1641895469" r:id="rId42"/>
              </w:object>
            </w: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5/20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Квадратное неравенство и его решение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 Графическая интерпретация неравенств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6/21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Вычисл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 корней квадратного неравенства.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квадратных неравен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6131DD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Запись решения квадратного неравенства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7/22</w:t>
            </w:r>
          </w:p>
        </w:tc>
        <w:tc>
          <w:tcPr>
            <w:tcW w:w="7205" w:type="dxa"/>
          </w:tcPr>
          <w:p w:rsidR="00D85850" w:rsidRPr="006131DD" w:rsidRDefault="00D85850" w:rsidP="006131DD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131DD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Решение квадратных неравенств: использование свойств и графика квадратичной функции, метод интервалов.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8/23</w:t>
            </w:r>
          </w:p>
        </w:tc>
        <w:tc>
          <w:tcPr>
            <w:tcW w:w="7205" w:type="dxa"/>
          </w:tcPr>
          <w:p w:rsidR="00D85850" w:rsidRPr="006131DD" w:rsidRDefault="00D85850" w:rsidP="00D170EF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6131DD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Решение целых и дробно-рациональных неравенств методом интервалов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49/24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Решение систем, содержащих квадратные неравенства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0/25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D85850" w:rsidRPr="00AD7F02" w:rsidTr="001C419F">
        <w:tc>
          <w:tcPr>
            <w:tcW w:w="994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1/26</w:t>
            </w:r>
          </w:p>
        </w:tc>
        <w:tc>
          <w:tcPr>
            <w:tcW w:w="7205" w:type="dxa"/>
          </w:tcPr>
          <w:p w:rsidR="00D85850" w:rsidRPr="00D170EF" w:rsidRDefault="00D8585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  <w:r w:rsidRPr="00D170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№ 2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«</w:t>
            </w:r>
            <w:r w:rsidRPr="00D170EF">
              <w:rPr>
                <w:rFonts w:ascii="Times New Roman" w:hAnsi="Times New Roman" w:cs="Times New Roman"/>
                <w:i/>
                <w:sz w:val="24"/>
                <w:szCs w:val="24"/>
              </w:rPr>
              <w:t>Квадратичная функция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415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D85850" w:rsidRPr="00AD7F02" w:rsidRDefault="00D8585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AD7F02" w:rsidRPr="00AD7F02" w:rsidTr="003C34EC">
        <w:tc>
          <w:tcPr>
            <w:tcW w:w="14786" w:type="dxa"/>
            <w:gridSpan w:val="5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AD7F02">
              <w:rPr>
                <w:rFonts w:ascii="Times New Roman" w:hAnsi="Times New Roman" w:cs="Times New Roman"/>
                <w:b/>
                <w:sz w:val="36"/>
                <w:szCs w:val="36"/>
              </w:rPr>
              <w:t>Глава 3.  Уравнения и системы</w:t>
            </w:r>
            <w:r w:rsidR="00DE38F3"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 </w:t>
            </w:r>
            <w:r w:rsidRPr="00AD7F02">
              <w:rPr>
                <w:rFonts w:ascii="Times New Roman" w:hAnsi="Times New Roman" w:cs="Times New Roman"/>
                <w:b/>
                <w:sz w:val="36"/>
                <w:szCs w:val="36"/>
              </w:rPr>
              <w:t>уравнений (34 ч)</w:t>
            </w: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2/1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. Область определения рационального выражения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F6B82" w:rsidRDefault="008F6B82" w:rsidP="00916FF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7F02" w:rsidRPr="00916FFF" w:rsidRDefault="00916FFF" w:rsidP="00916F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рациональные и иррациональны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ражения, классифицировать рациональные выражения. Находить область определения рационального выражения: выполнять числовые и буквенные подстановки. Преобразовывать целые и дробные выражения: доказывать тождества. Давать графическую интерпретацию функциональных свойств выражений с одной переменной. Распознавать целые и дробные уравнения. Решать целые и дробные уравнения, применяя различные приемы.</w:t>
            </w:r>
          </w:p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D7F02" w:rsidRPr="00916FFF" w:rsidRDefault="00916FFF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оить графики уравнений с двумя переменными. Решать системы двух уравнений с двумя переменными</w:t>
            </w:r>
            <w:r w:rsidR="008F6B82">
              <w:rPr>
                <w:rFonts w:ascii="Times New Roman" w:hAnsi="Times New Roman" w:cs="Times New Roman"/>
                <w:sz w:val="24"/>
                <w:szCs w:val="24"/>
              </w:rPr>
              <w:t>, используя широкий набор приемов. Решать текстовые задачи алгебраическим способом, решать составленное уравнение (систему уравнений), интерпретировать результат. Использовать функционально-</w:t>
            </w:r>
            <w:r w:rsidR="008F6B8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рафическое представление для решения и исследования уравнений и систем.</w:t>
            </w:r>
          </w:p>
          <w:p w:rsidR="00AD7F02" w:rsidRPr="00916FFF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3/2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Преобразование целых рациональных выражений в многочлен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4/3</w:t>
            </w:r>
          </w:p>
        </w:tc>
        <w:tc>
          <w:tcPr>
            <w:tcW w:w="7205" w:type="dxa"/>
          </w:tcPr>
          <w:p w:rsidR="00AD7F02" w:rsidRPr="004A58FF" w:rsidRDefault="00AD7F02" w:rsidP="004A58FF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Преобразования дробных рациональных выражений</w:t>
            </w:r>
            <w:r w:rsidR="004A58F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4A58FF" w:rsidRPr="004A58F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lastRenderedPageBreak/>
              <w:t>Преобразование выражений, содержащих знак модуля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5/4</w:t>
            </w:r>
          </w:p>
        </w:tc>
        <w:tc>
          <w:tcPr>
            <w:tcW w:w="7205" w:type="dxa"/>
          </w:tcPr>
          <w:p w:rsidR="00AD7F02" w:rsidRPr="004A58FF" w:rsidRDefault="00AD7F02" w:rsidP="002525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58FF">
              <w:rPr>
                <w:rFonts w:ascii="Times New Roman" w:hAnsi="Times New Roman" w:cs="Times New Roman"/>
                <w:sz w:val="24"/>
                <w:szCs w:val="24"/>
              </w:rPr>
              <w:t xml:space="preserve">Тождества. </w:t>
            </w:r>
            <w:r w:rsidR="002525DD"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4A58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6/5</w:t>
            </w:r>
          </w:p>
        </w:tc>
        <w:tc>
          <w:tcPr>
            <w:tcW w:w="7205" w:type="dxa"/>
          </w:tcPr>
          <w:p w:rsidR="00AD7F02" w:rsidRPr="004A58FF" w:rsidRDefault="002525DD" w:rsidP="004A58FF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4A58FF">
              <w:rPr>
                <w:rFonts w:ascii="Times New Roman" w:hAnsi="Times New Roman" w:cs="Times New Roman"/>
                <w:sz w:val="24"/>
                <w:szCs w:val="24"/>
              </w:rPr>
              <w:t>Доказательство тождеств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7/6</w:t>
            </w:r>
          </w:p>
        </w:tc>
        <w:tc>
          <w:tcPr>
            <w:tcW w:w="7205" w:type="dxa"/>
          </w:tcPr>
          <w:p w:rsidR="00AD7F02" w:rsidRPr="004A58FF" w:rsidRDefault="002525DD" w:rsidP="00110B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Рациональные уравнения. </w:t>
            </w:r>
            <w:r w:rsidRPr="003B41B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ешение простейших дробно-линейных уравнени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8/7</w:t>
            </w:r>
          </w:p>
        </w:tc>
        <w:tc>
          <w:tcPr>
            <w:tcW w:w="7205" w:type="dxa"/>
          </w:tcPr>
          <w:p w:rsidR="00AD7F02" w:rsidRPr="006131DD" w:rsidRDefault="002525DD" w:rsidP="003B4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41B2">
              <w:rPr>
                <w:rFonts w:ascii="Times New Roman" w:hAnsi="Times New Roman" w:cs="Times New Roman"/>
                <w:sz w:val="24"/>
                <w:szCs w:val="24"/>
              </w:rPr>
              <w:t xml:space="preserve">Примеры решения уравнений высших степеней: метод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ложения на множител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59/8</w:t>
            </w:r>
          </w:p>
        </w:tc>
        <w:tc>
          <w:tcPr>
            <w:tcW w:w="7205" w:type="dxa"/>
          </w:tcPr>
          <w:p w:rsidR="00AD7F02" w:rsidRPr="003B41B2" w:rsidRDefault="002525DD" w:rsidP="003B41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B41B2">
              <w:rPr>
                <w:rFonts w:ascii="Times New Roman" w:hAnsi="Times New Roman" w:cs="Times New Roman"/>
                <w:sz w:val="24"/>
                <w:szCs w:val="24"/>
              </w:rPr>
              <w:t>Примеры решения уравнений высших степеней: метод введения новой переменно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0/9</w:t>
            </w:r>
          </w:p>
        </w:tc>
        <w:tc>
          <w:tcPr>
            <w:tcW w:w="7205" w:type="dxa"/>
          </w:tcPr>
          <w:p w:rsidR="00AD7F02" w:rsidRPr="003B41B2" w:rsidRDefault="002525DD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Простейшие иррациональные уравнения вида </w:t>
            </w:r>
            <w:r w:rsidRPr="003B41B2">
              <w:rPr>
                <w:rFonts w:ascii="Times New Roman" w:hAnsi="Times New Roman" w:cs="Times New Roman"/>
                <w:position w:val="-16"/>
                <w:sz w:val="24"/>
                <w:szCs w:val="24"/>
                <w:u w:val="single"/>
              </w:rPr>
              <w:object w:dxaOrig="1120" w:dyaOrig="460">
                <v:shape id="_x0000_i1048" type="#_x0000_t75" style="width:58.5pt;height:22.5pt" o:ole="">
                  <v:imagedata r:id="rId9" o:title=""/>
                </v:shape>
                <o:OLEObject Type="Embed" ProgID="Equation.DSMT4" ShapeID="_x0000_i1048" DrawAspect="Content" ObjectID="_1641895470" r:id="rId43"/>
              </w:object>
            </w:r>
            <w:r w:rsidRPr="003B41B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, </w:t>
            </w:r>
            <w:r w:rsidRPr="003B41B2">
              <w:rPr>
                <w:rFonts w:ascii="Times New Roman" w:hAnsi="Times New Roman" w:cs="Times New Roman"/>
                <w:position w:val="-16"/>
                <w:sz w:val="24"/>
                <w:szCs w:val="24"/>
                <w:u w:val="single"/>
              </w:rPr>
              <w:object w:dxaOrig="1680" w:dyaOrig="460">
                <v:shape id="_x0000_i1049" type="#_x0000_t75" style="width:86.25pt;height:22.5pt" o:ole="">
                  <v:imagedata r:id="rId11" o:title=""/>
                </v:shape>
                <o:OLEObject Type="Embed" ProgID="Equation.DSMT4" ShapeID="_x0000_i1049" DrawAspect="Content" ObjectID="_1641895471" r:id="rId44"/>
              </w:objec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1/10</w:t>
            </w:r>
          </w:p>
        </w:tc>
        <w:tc>
          <w:tcPr>
            <w:tcW w:w="7205" w:type="dxa"/>
          </w:tcPr>
          <w:p w:rsidR="00AD7F02" w:rsidRPr="004A58FF" w:rsidRDefault="002525DD" w:rsidP="004A58F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дробного уравнения. </w:t>
            </w:r>
            <w:r w:rsidRPr="004A58F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Область определения уравнения (область допустимых значений переменной)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2/11</w:t>
            </w:r>
          </w:p>
        </w:tc>
        <w:tc>
          <w:tcPr>
            <w:tcW w:w="7205" w:type="dxa"/>
          </w:tcPr>
          <w:p w:rsidR="00AD7F02" w:rsidRPr="003B41B2" w:rsidRDefault="002525DD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Решение дробно-рациональных уравнений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3/12</w:t>
            </w:r>
          </w:p>
        </w:tc>
        <w:tc>
          <w:tcPr>
            <w:tcW w:w="7205" w:type="dxa"/>
          </w:tcPr>
          <w:p w:rsidR="00AD7F02" w:rsidRPr="003B41B2" w:rsidRDefault="002525DD" w:rsidP="003B41B2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Методы решения уравнений: методы равносильных преобразований, метод замены переменной, графический метод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4/13</w:t>
            </w:r>
          </w:p>
        </w:tc>
        <w:tc>
          <w:tcPr>
            <w:tcW w:w="7205" w:type="dxa"/>
          </w:tcPr>
          <w:p w:rsidR="00AD7F02" w:rsidRPr="003B41B2" w:rsidRDefault="00685AF5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5AF5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Появление метода координат, позволяющего переводить геометрические объекты на язык алгебры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. </w:t>
            </w:r>
            <w:r w:rsidR="002525DD"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Использование свойств функций при решении уравнений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5/14</w:t>
            </w:r>
          </w:p>
        </w:tc>
        <w:tc>
          <w:tcPr>
            <w:tcW w:w="7205" w:type="dxa"/>
          </w:tcPr>
          <w:p w:rsidR="00AD7F02" w:rsidRPr="003B41B2" w:rsidRDefault="00224928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с параметром. Решение уравнений с параметрами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6/15</w:t>
            </w:r>
          </w:p>
        </w:tc>
        <w:tc>
          <w:tcPr>
            <w:tcW w:w="7205" w:type="dxa"/>
          </w:tcPr>
          <w:p w:rsidR="00AD7F02" w:rsidRPr="003B41B2" w:rsidRDefault="003B41B2" w:rsidP="003B41B2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равнения вида</w:t>
            </w:r>
            <w:proofErr w:type="gramStart"/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 </w:t>
            </w:r>
            <w:r w:rsidRPr="003B41B2">
              <w:rPr>
                <w:rFonts w:ascii="Times New Roman" w:hAnsi="Times New Roman" w:cs="Times New Roman"/>
                <w:position w:val="-6"/>
                <w:sz w:val="24"/>
                <w:szCs w:val="24"/>
                <w:u w:val="single"/>
              </w:rPr>
              <w:object w:dxaOrig="700" w:dyaOrig="360">
                <v:shape id="_x0000_i1050" type="#_x0000_t75" style="width:36.75pt;height:21pt" o:ole="">
                  <v:imagedata r:id="rId28" o:title=""/>
                </v:shape>
                <o:OLEObject Type="Embed" ProgID="Equation.DSMT4" ShapeID="_x0000_i1050" DrawAspect="Content" ObjectID="_1641895472" r:id="rId45"/>
              </w:object>
            </w:r>
            <w:r w:rsidRPr="003B41B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</w:t>
            </w:r>
            <w:proofErr w:type="gramEnd"/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равнения в целых числах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7/16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задач  на движение с помощью дробных уравнен</w:t>
            </w:r>
            <w:r w:rsidR="00926443">
              <w:rPr>
                <w:rFonts w:ascii="Times New Roman" w:hAnsi="Times New Roman" w:cs="Times New Roman"/>
                <w:sz w:val="24"/>
                <w:szCs w:val="24"/>
              </w:rPr>
              <w:t xml:space="preserve">ий. </w:t>
            </w:r>
            <w:r w:rsidR="00926443" w:rsidRPr="0092644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Анализ возможных ситуаций взаимного расположения объектов при их движении 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8/17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</w:t>
            </w:r>
            <w:proofErr w:type="gramStart"/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совместную</w:t>
            </w:r>
            <w:proofErr w:type="gramEnd"/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аботу</w:t>
            </w:r>
            <w:r w:rsidR="002525DD" w:rsidRPr="006131D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spellEnd"/>
            <w:r w:rsidR="002525DD"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 помощью дробных уравнений</w:t>
            </w:r>
            <w:r w:rsidR="00926443">
              <w:rPr>
                <w:rFonts w:ascii="Times New Roman" w:hAnsi="Times New Roman" w:cs="Times New Roman"/>
                <w:sz w:val="24"/>
                <w:szCs w:val="24"/>
              </w:rPr>
              <w:t>. С</w:t>
            </w:r>
            <w:r w:rsidR="00926443" w:rsidRPr="00220518">
              <w:rPr>
                <w:rFonts w:ascii="Times New Roman" w:hAnsi="Times New Roman" w:cs="Times New Roman"/>
                <w:sz w:val="24"/>
                <w:szCs w:val="24"/>
              </w:rPr>
              <w:t xml:space="preserve">оотношения объемов выполняемых работ при совместной работе. 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69/18</w:t>
            </w:r>
          </w:p>
        </w:tc>
        <w:tc>
          <w:tcPr>
            <w:tcW w:w="7205" w:type="dxa"/>
          </w:tcPr>
          <w:p w:rsidR="00AD7F02" w:rsidRPr="00926443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алгебраическим способом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70/19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71/20</w:t>
            </w:r>
          </w:p>
        </w:tc>
        <w:tc>
          <w:tcPr>
            <w:tcW w:w="7205" w:type="dxa"/>
          </w:tcPr>
          <w:p w:rsidR="00AD7F02" w:rsidRPr="006131DD" w:rsidRDefault="00926443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  <w:r w:rsidR="00AD7F02" w:rsidRPr="006131D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№3</w:t>
            </w:r>
            <w:r w:rsidR="00AD7F02" w:rsidRPr="006131D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«Рациональные </w:t>
            </w:r>
            <w:proofErr w:type="spellStart"/>
            <w:r w:rsidR="00AD7F02" w:rsidRPr="006131DD">
              <w:rPr>
                <w:rFonts w:ascii="Times New Roman" w:hAnsi="Times New Roman" w:cs="Times New Roman"/>
                <w:i/>
                <w:sz w:val="24"/>
                <w:szCs w:val="24"/>
              </w:rPr>
              <w:t>выражения</w:t>
            </w:r>
            <w:proofErr w:type="gramStart"/>
            <w:r w:rsidR="00AD7F02" w:rsidRPr="006131DD">
              <w:rPr>
                <w:rFonts w:ascii="Times New Roman" w:hAnsi="Times New Roman" w:cs="Times New Roman"/>
                <w:i/>
                <w:sz w:val="24"/>
                <w:szCs w:val="24"/>
              </w:rPr>
              <w:t>.У</w:t>
            </w:r>
            <w:proofErr w:type="gramEnd"/>
            <w:r w:rsidR="00AD7F02" w:rsidRPr="006131DD">
              <w:rPr>
                <w:rFonts w:ascii="Times New Roman" w:hAnsi="Times New Roman" w:cs="Times New Roman"/>
                <w:i/>
                <w:sz w:val="24"/>
                <w:szCs w:val="24"/>
              </w:rPr>
              <w:t>равнения</w:t>
            </w:r>
            <w:proofErr w:type="spellEnd"/>
            <w:r w:rsidR="00AD7F02" w:rsidRPr="006131DD">
              <w:rPr>
                <w:rFonts w:ascii="Times New Roman" w:hAnsi="Times New Roman" w:cs="Times New Roman"/>
                <w:i/>
                <w:sz w:val="24"/>
                <w:szCs w:val="24"/>
              </w:rPr>
              <w:t>»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2/21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 xml:space="preserve">Система </w:t>
            </w:r>
            <w:proofErr w:type="spellStart"/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gramStart"/>
            <w:r w:rsidRPr="00916FF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proofErr w:type="gramEnd"/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оличество</w:t>
            </w:r>
            <w:proofErr w:type="spellEnd"/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 решений систем уравнений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3/22</w:t>
            </w:r>
          </w:p>
        </w:tc>
        <w:tc>
          <w:tcPr>
            <w:tcW w:w="7205" w:type="dxa"/>
          </w:tcPr>
          <w:p w:rsidR="00AD7F02" w:rsidRPr="006131DD" w:rsidRDefault="00AD7F02" w:rsidP="00926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методом  п</w:t>
            </w:r>
            <w:r w:rsidR="00926443">
              <w:rPr>
                <w:rFonts w:ascii="Times New Roman" w:hAnsi="Times New Roman" w:cs="Times New Roman"/>
                <w:sz w:val="24"/>
                <w:szCs w:val="24"/>
              </w:rPr>
              <w:t xml:space="preserve">одстановки 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74/23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алгебраическим сложением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75/24</w:t>
            </w:r>
          </w:p>
        </w:tc>
        <w:tc>
          <w:tcPr>
            <w:tcW w:w="7205" w:type="dxa"/>
          </w:tcPr>
          <w:p w:rsidR="00AD7F02" w:rsidRPr="00926443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Использование графиков функций для решения систем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76/25</w:t>
            </w:r>
          </w:p>
        </w:tc>
        <w:tc>
          <w:tcPr>
            <w:tcW w:w="7205" w:type="dxa"/>
          </w:tcPr>
          <w:p w:rsidR="00AD7F02" w:rsidRPr="00926443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Примеры решения нелинейных систем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77/26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78/27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геометрических задач с помощью систем уравнени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79/28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задач на смеси</w:t>
            </w:r>
            <w:r w:rsidR="00926443">
              <w:rPr>
                <w:rFonts w:ascii="Times New Roman" w:hAnsi="Times New Roman" w:cs="Times New Roman"/>
                <w:sz w:val="24"/>
                <w:szCs w:val="24"/>
              </w:rPr>
              <w:t>, сплавы</w:t>
            </w: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 и растворы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0/29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движение 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1/30</w:t>
            </w:r>
          </w:p>
        </w:tc>
        <w:tc>
          <w:tcPr>
            <w:tcW w:w="7205" w:type="dxa"/>
          </w:tcPr>
          <w:p w:rsidR="00AD7F02" w:rsidRPr="006131DD" w:rsidRDefault="00926443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воде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2/31</w:t>
            </w:r>
          </w:p>
        </w:tc>
        <w:tc>
          <w:tcPr>
            <w:tcW w:w="7205" w:type="dxa"/>
          </w:tcPr>
          <w:p w:rsidR="00AD7F02" w:rsidRPr="00926443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Графическая интерпретация уравнений с двумя переменными и их систем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3/32</w:t>
            </w:r>
          </w:p>
        </w:tc>
        <w:tc>
          <w:tcPr>
            <w:tcW w:w="7205" w:type="dxa"/>
          </w:tcPr>
          <w:p w:rsidR="00AD7F02" w:rsidRPr="005045ED" w:rsidRDefault="00AD7F02" w:rsidP="005045E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 xml:space="preserve">Примеры графических зависимостей и функций, отражающих реальные процессы 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4/33</w:t>
            </w:r>
          </w:p>
        </w:tc>
        <w:tc>
          <w:tcPr>
            <w:tcW w:w="7205" w:type="dxa"/>
          </w:tcPr>
          <w:p w:rsidR="00AD7F02" w:rsidRPr="006131D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5/34</w:t>
            </w:r>
          </w:p>
        </w:tc>
        <w:tc>
          <w:tcPr>
            <w:tcW w:w="7205" w:type="dxa"/>
          </w:tcPr>
          <w:p w:rsidR="00AD7F02" w:rsidRPr="006131DD" w:rsidRDefault="005045ED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 </w:t>
            </w:r>
            <w:r w:rsidR="00AD7F02" w:rsidRPr="006131DD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 w:rsidR="00AD7F02" w:rsidRPr="006131DD">
              <w:rPr>
                <w:rFonts w:ascii="Times New Roman" w:hAnsi="Times New Roman" w:cs="Times New Roman"/>
                <w:i/>
                <w:sz w:val="24"/>
                <w:szCs w:val="24"/>
              </w:rPr>
              <w:t>«Системы уравнений»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AD7F02" w:rsidRPr="00AD7F02" w:rsidTr="003C34EC">
        <w:tc>
          <w:tcPr>
            <w:tcW w:w="14786" w:type="dxa"/>
            <w:gridSpan w:val="5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 w:rsidRPr="00AD7F02">
              <w:rPr>
                <w:rFonts w:ascii="Times New Roman" w:hAnsi="Times New Roman" w:cs="Times New Roman"/>
                <w:b/>
                <w:sz w:val="36"/>
                <w:szCs w:val="36"/>
              </w:rPr>
              <w:t>Глава 4. Арифметическая и геометрическая прогрессии (24 ч)</w:t>
            </w: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6/1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 xml:space="preserve">Понятие </w:t>
            </w:r>
            <w:proofErr w:type="spellStart"/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последовательности</w:t>
            </w:r>
            <w:proofErr w:type="gramStart"/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5045ED"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Ч</w:t>
            </w:r>
            <w:proofErr w:type="gramEnd"/>
            <w:r w:rsidR="005045ED"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исловая</w:t>
            </w:r>
            <w:proofErr w:type="spellEnd"/>
            <w:r w:rsidR="005045ED"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последовательность. Примеры числовых последовательностей. Бесконечные последовательности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:rsidR="00AD7F02" w:rsidRDefault="008F6B8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B82">
              <w:rPr>
                <w:rFonts w:ascii="Times New Roman" w:hAnsi="Times New Roman" w:cs="Times New Roman"/>
                <w:sz w:val="24"/>
                <w:szCs w:val="24"/>
              </w:rPr>
              <w:t>Применять индексные обозначения, строить речевые высказывания с использовани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ерминологии, связанной с понятием последовательности. Вычислять члены последовательностей, заданных различными способами. </w:t>
            </w:r>
            <w:r w:rsidR="004D50EF">
              <w:rPr>
                <w:rFonts w:ascii="Times New Roman" w:hAnsi="Times New Roman" w:cs="Times New Roman"/>
                <w:sz w:val="24"/>
                <w:szCs w:val="24"/>
              </w:rPr>
              <w:t xml:space="preserve">Устанавливать закономерность в построении </w:t>
            </w:r>
            <w:r w:rsidR="004D50E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следовательности, если выписаны первые ее несколько членов. Изображать члены последовательности точками на координатной плоскости. Распознавать арифметическую и геометрическую прогрессии. Решать задачи с использованием формул общего члена и суммы первых членов арифметической и геометрической прогрессии.</w:t>
            </w:r>
          </w:p>
          <w:p w:rsidR="004D50EF" w:rsidRPr="008F6B82" w:rsidRDefault="004D50EF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D7F02" w:rsidRDefault="00AD7F02" w:rsidP="008F6B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D50EF" w:rsidRDefault="004D50EF" w:rsidP="008F6B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ть задачи на сложные проценты, в том числе задачи из реальной практики (с использованием калькулятора)</w:t>
            </w:r>
          </w:p>
          <w:p w:rsidR="004D50EF" w:rsidRPr="008F6B82" w:rsidRDefault="004D50EF" w:rsidP="008F6B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7/2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Способы задания числовой последовательност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8/3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Вычисление членов последовательностей, заданных различными способам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89/4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90/5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Формула  общего члена арифметической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91/6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формулы</w:t>
            </w:r>
          </w:p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 xml:space="preserve"> общего члена арифметической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92/7</w:t>
            </w:r>
          </w:p>
        </w:tc>
        <w:tc>
          <w:tcPr>
            <w:tcW w:w="7205" w:type="dxa"/>
          </w:tcPr>
          <w:p w:rsidR="00AD7F02" w:rsidRPr="005045ED" w:rsidRDefault="005045ED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Свойства</w:t>
            </w:r>
            <w:r w:rsidR="00AD7F02"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арифметической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3/8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Формула суммы   первых нескольких членов </w:t>
            </w:r>
          </w:p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арифметической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4/9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суммы арифметической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95/10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 xml:space="preserve">Решение практических задач 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96/11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Арифметическая прогрессия»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97/12</w:t>
            </w:r>
          </w:p>
        </w:tc>
        <w:tc>
          <w:tcPr>
            <w:tcW w:w="7205" w:type="dxa"/>
          </w:tcPr>
          <w:p w:rsidR="00AD7F02" w:rsidRPr="005045ED" w:rsidRDefault="00AD7F02" w:rsidP="00685AF5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5AF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Геометрическая прогрессия</w:t>
            </w:r>
            <w:r w:rsidR="005045ED" w:rsidRPr="00685AF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. </w:t>
            </w:r>
            <w:r w:rsidR="005045ED" w:rsidRPr="00685AF5">
              <w:rPr>
                <w:rFonts w:ascii="Times New Roman" w:hAnsi="Times New Roman" w:cs="Times New Roman"/>
                <w:sz w:val="24"/>
                <w:szCs w:val="24"/>
              </w:rPr>
              <w:t xml:space="preserve">Свойство геометрической </w:t>
            </w:r>
            <w:proofErr w:type="spellStart"/>
            <w:r w:rsidR="005045ED" w:rsidRPr="00685AF5">
              <w:rPr>
                <w:rFonts w:ascii="Times New Roman" w:hAnsi="Times New Roman" w:cs="Times New Roman"/>
                <w:sz w:val="24"/>
                <w:szCs w:val="24"/>
              </w:rPr>
              <w:t>прогрессии</w:t>
            </w:r>
            <w:proofErr w:type="gramStart"/>
            <w:r w:rsidR="00685AF5" w:rsidRPr="00685AF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685AF5" w:rsidRPr="00685AF5">
              <w:rPr>
                <w:rFonts w:ascii="Times New Roman" w:hAnsi="Times New Roman"/>
                <w:i/>
                <w:sz w:val="24"/>
                <w:szCs w:val="24"/>
              </w:rPr>
              <w:t>З</w:t>
            </w:r>
            <w:proofErr w:type="gramEnd"/>
            <w:r w:rsidR="00685AF5" w:rsidRPr="00685AF5">
              <w:rPr>
                <w:rFonts w:ascii="Times New Roman" w:hAnsi="Times New Roman"/>
                <w:i/>
                <w:sz w:val="24"/>
                <w:szCs w:val="24"/>
              </w:rPr>
              <w:t>адача</w:t>
            </w:r>
            <w:proofErr w:type="spellEnd"/>
            <w:r w:rsidR="00685AF5" w:rsidRPr="00685AF5">
              <w:rPr>
                <w:rFonts w:ascii="Times New Roman" w:hAnsi="Times New Roman"/>
                <w:i/>
                <w:sz w:val="24"/>
                <w:szCs w:val="24"/>
              </w:rPr>
              <w:t xml:space="preserve"> Леонардо Пизанского (Фибоначчи) о кроликах, числа Фибоначчи. Задача о шахматной доске. 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98/13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Формула  общего члена геометрической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99/14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общего члена геометрической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0/15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1/16</w:t>
            </w:r>
          </w:p>
        </w:tc>
        <w:tc>
          <w:tcPr>
            <w:tcW w:w="7205" w:type="dxa"/>
          </w:tcPr>
          <w:p w:rsidR="005045ED" w:rsidRPr="005045ED" w:rsidRDefault="005045ED" w:rsidP="005045ED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Формула суммы   первых нескольких членов </w:t>
            </w:r>
          </w:p>
          <w:p w:rsidR="00AD7F02" w:rsidRPr="005045ED" w:rsidRDefault="005045ED" w:rsidP="005045E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геометрической 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2/17</w:t>
            </w:r>
          </w:p>
        </w:tc>
        <w:tc>
          <w:tcPr>
            <w:tcW w:w="7205" w:type="dxa"/>
          </w:tcPr>
          <w:p w:rsidR="00AD7F02" w:rsidRPr="005045ED" w:rsidRDefault="005045ED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суммы геометрической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3/18</w:t>
            </w:r>
          </w:p>
        </w:tc>
        <w:tc>
          <w:tcPr>
            <w:tcW w:w="7205" w:type="dxa"/>
          </w:tcPr>
          <w:p w:rsidR="00AD7F02" w:rsidRPr="005045ED" w:rsidRDefault="005045ED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0518">
              <w:rPr>
                <w:rFonts w:ascii="Times New Roman" w:hAnsi="Times New Roman" w:cs="Times New Roman"/>
                <w:i/>
                <w:sz w:val="24"/>
                <w:szCs w:val="24"/>
              </w:rPr>
              <w:t>Сходящаяся геометрическая прогрессия.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4/19</w:t>
            </w:r>
          </w:p>
        </w:tc>
        <w:tc>
          <w:tcPr>
            <w:tcW w:w="7205" w:type="dxa"/>
          </w:tcPr>
          <w:p w:rsidR="00AD7F02" w:rsidRPr="005045ED" w:rsidRDefault="005045ED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Простые проценты. Задачи на нахождение простых процентов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5/20</w:t>
            </w:r>
          </w:p>
        </w:tc>
        <w:tc>
          <w:tcPr>
            <w:tcW w:w="7205" w:type="dxa"/>
          </w:tcPr>
          <w:p w:rsidR="00AD7F02" w:rsidRPr="005045ED" w:rsidRDefault="005045ED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Сложные проценты.  Задачи на вычисление сложных процентов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6/21</w:t>
            </w:r>
          </w:p>
        </w:tc>
        <w:tc>
          <w:tcPr>
            <w:tcW w:w="7205" w:type="dxa"/>
          </w:tcPr>
          <w:p w:rsidR="00AD7F02" w:rsidRPr="00C57DCD" w:rsidRDefault="005045ED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ешение банковских задач на вычисление простых и сложных процентов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7/22</w:t>
            </w:r>
          </w:p>
        </w:tc>
        <w:tc>
          <w:tcPr>
            <w:tcW w:w="7205" w:type="dxa"/>
          </w:tcPr>
          <w:p w:rsidR="00AD7F02" w:rsidRPr="00C57DCD" w:rsidRDefault="00C57DCD" w:rsidP="00C57DCD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Треугольник Паскаля.</w:t>
            </w:r>
            <w:r w:rsidR="00E401CB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 </w:t>
            </w:r>
            <w:r w:rsidRPr="00220518">
              <w:rPr>
                <w:rFonts w:ascii="Times New Roman" w:hAnsi="Times New Roman" w:cs="Times New Roman"/>
                <w:i/>
                <w:sz w:val="24"/>
                <w:szCs w:val="24"/>
              </w:rPr>
              <w:t>Испытания Бернулли. Успех и неудача. Вероятности событий в серии испытаний Бернулли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. 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8/23</w:t>
            </w:r>
          </w:p>
        </w:tc>
        <w:tc>
          <w:tcPr>
            <w:tcW w:w="7205" w:type="dxa"/>
          </w:tcPr>
          <w:p w:rsidR="00AD7F02" w:rsidRPr="005045E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09/24</w:t>
            </w:r>
          </w:p>
        </w:tc>
        <w:tc>
          <w:tcPr>
            <w:tcW w:w="7205" w:type="dxa"/>
          </w:tcPr>
          <w:p w:rsidR="00AD7F02" w:rsidRPr="005045ED" w:rsidRDefault="00111D25" w:rsidP="00AD7F02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</w:t>
            </w:r>
            <w:r w:rsidR="00AD7F02" w:rsidRPr="005045ED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 w:rsidR="00AD7F02" w:rsidRPr="005045ED">
              <w:rPr>
                <w:rFonts w:ascii="Times New Roman" w:hAnsi="Times New Roman" w:cs="Times New Roman"/>
                <w:i/>
                <w:sz w:val="24"/>
                <w:szCs w:val="24"/>
              </w:rPr>
              <w:t>«Арифметическая и геометрическая прогрессии»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AD7F02" w:rsidRPr="00AD7F02" w:rsidTr="003C34EC">
        <w:tc>
          <w:tcPr>
            <w:tcW w:w="14786" w:type="dxa"/>
            <w:gridSpan w:val="5"/>
          </w:tcPr>
          <w:p w:rsidR="00AD7F02" w:rsidRPr="005045ED" w:rsidRDefault="00AD7F02" w:rsidP="00AD7F0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b/>
                <w:sz w:val="24"/>
                <w:szCs w:val="24"/>
              </w:rPr>
              <w:t>Глава 5.</w:t>
            </w:r>
            <w:proofErr w:type="gramStart"/>
            <w:r w:rsidRPr="005045ED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proofErr w:type="gramEnd"/>
            <w:r w:rsidRPr="005045ED">
              <w:rPr>
                <w:rFonts w:ascii="Times New Roman" w:hAnsi="Times New Roman" w:cs="Times New Roman"/>
                <w:b/>
                <w:sz w:val="24"/>
                <w:szCs w:val="24"/>
              </w:rPr>
              <w:t>татистические исследования (12ч)</w:t>
            </w: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10/1</w:t>
            </w:r>
          </w:p>
        </w:tc>
        <w:tc>
          <w:tcPr>
            <w:tcW w:w="7205" w:type="dxa"/>
          </w:tcPr>
          <w:p w:rsidR="00784F0A" w:rsidRPr="005045ED" w:rsidRDefault="00784F0A" w:rsidP="0022323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Выборочные исследования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:rsidR="00784F0A" w:rsidRPr="004D50EF" w:rsidRDefault="00784F0A" w:rsidP="004D5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поиск статистической информации, рассматривать реальную статистическую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формацию, организовывать и анализировать её (ранжировать данные, строить интервальные ряды, строить диаграммы, полигоны частот, гистограммы; вычислять различные средние, а также характеристики разброса). Прогнозировать частоту повторения события на основе имеющихся статистических данных</w:t>
            </w:r>
          </w:p>
          <w:p w:rsidR="00784F0A" w:rsidRPr="004D50EF" w:rsidRDefault="00784F0A" w:rsidP="008F6B8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11/2</w:t>
            </w:r>
          </w:p>
        </w:tc>
        <w:tc>
          <w:tcPr>
            <w:tcW w:w="7205" w:type="dxa"/>
          </w:tcPr>
          <w:p w:rsidR="00784F0A" w:rsidRPr="005045ED" w:rsidRDefault="00784F0A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Генеральная совокупность и выборка. Понятие  о статистическом выводе на основе выборки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12/3</w:t>
            </w:r>
          </w:p>
        </w:tc>
        <w:tc>
          <w:tcPr>
            <w:tcW w:w="7205" w:type="dxa"/>
          </w:tcPr>
          <w:p w:rsidR="00784F0A" w:rsidRPr="005045ED" w:rsidRDefault="00784F0A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Ранжирование знаний, полигон часто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 xml:space="preserve"> Интервальный ряд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3/4</w:t>
            </w:r>
          </w:p>
        </w:tc>
        <w:tc>
          <w:tcPr>
            <w:tcW w:w="7205" w:type="dxa"/>
          </w:tcPr>
          <w:p w:rsidR="00784F0A" w:rsidRPr="005045ED" w:rsidRDefault="00784F0A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0518">
              <w:rPr>
                <w:rFonts w:ascii="Times New Roman" w:hAnsi="Times New Roman" w:cs="Times New Roman"/>
                <w:sz w:val="24"/>
                <w:szCs w:val="24"/>
              </w:rPr>
              <w:t xml:space="preserve">Случайная изменчивость. Изменчивость при измерениях. </w:t>
            </w:r>
            <w:r w:rsidRPr="00220518">
              <w:rPr>
                <w:rFonts w:ascii="Times New Roman" w:hAnsi="Times New Roman" w:cs="Times New Roman"/>
                <w:i/>
                <w:sz w:val="24"/>
                <w:szCs w:val="24"/>
              </w:rPr>
              <w:t>Решающие правила. Закономерности в изменчивых величинах</w:t>
            </w:r>
            <w:r w:rsidRPr="0022051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4/5</w:t>
            </w:r>
          </w:p>
        </w:tc>
        <w:tc>
          <w:tcPr>
            <w:tcW w:w="7205" w:type="dxa"/>
          </w:tcPr>
          <w:p w:rsidR="00784F0A" w:rsidRPr="00111D25" w:rsidRDefault="00784F0A" w:rsidP="00111D2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22051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бъединение и пересечение событий. Случайный выбор. 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15/6</w:t>
            </w:r>
          </w:p>
        </w:tc>
        <w:tc>
          <w:tcPr>
            <w:tcW w:w="7205" w:type="dxa"/>
          </w:tcPr>
          <w:p w:rsidR="00784F0A" w:rsidRPr="00C57DCD" w:rsidRDefault="00784F0A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Характеристики разброса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16/7</w:t>
            </w:r>
          </w:p>
        </w:tc>
        <w:tc>
          <w:tcPr>
            <w:tcW w:w="7205" w:type="dxa"/>
          </w:tcPr>
          <w:p w:rsidR="00784F0A" w:rsidRPr="00C57DCD" w:rsidRDefault="00784F0A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1D25">
              <w:rPr>
                <w:rFonts w:ascii="Times New Roman" w:hAnsi="Times New Roman" w:cs="Times New Roman"/>
                <w:sz w:val="24"/>
                <w:szCs w:val="24"/>
              </w:rPr>
              <w:t xml:space="preserve">Средние результатов </w:t>
            </w:r>
            <w:proofErr w:type="spellStart"/>
            <w:r w:rsidRPr="00111D25">
              <w:rPr>
                <w:rFonts w:ascii="Times New Roman" w:hAnsi="Times New Roman" w:cs="Times New Roman"/>
                <w:sz w:val="24"/>
                <w:szCs w:val="24"/>
              </w:rPr>
              <w:t>измерений</w:t>
            </w:r>
            <w:proofErr w:type="gramStart"/>
            <w:r w:rsidRPr="00111D2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111D2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М</w:t>
            </w:r>
            <w:proofErr w:type="gramEnd"/>
            <w:r w:rsidRPr="00111D2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еры</w:t>
            </w:r>
            <w:proofErr w:type="spellEnd"/>
            <w:r w:rsidRPr="00111D2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рассеивания: размах, </w:t>
            </w:r>
            <w:r w:rsidRPr="00111D25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дисперсия и стандартное отклонение</w:t>
            </w:r>
            <w:r w:rsidRPr="00111D2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17/8</w:t>
            </w:r>
          </w:p>
        </w:tc>
        <w:tc>
          <w:tcPr>
            <w:tcW w:w="7205" w:type="dxa"/>
          </w:tcPr>
          <w:p w:rsidR="00784F0A" w:rsidRPr="00111D25" w:rsidRDefault="00784F0A" w:rsidP="00111D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Ст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стическое оценивание и прогноз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18/9</w:t>
            </w:r>
          </w:p>
        </w:tc>
        <w:tc>
          <w:tcPr>
            <w:tcW w:w="7205" w:type="dxa"/>
          </w:tcPr>
          <w:p w:rsidR="00784F0A" w:rsidRPr="00111D25" w:rsidRDefault="00784F0A" w:rsidP="00111D25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111D25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Знакомство со случайными величинами на примерах конечных дискретных случайных величин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9/10</w:t>
            </w:r>
          </w:p>
        </w:tc>
        <w:tc>
          <w:tcPr>
            <w:tcW w:w="7205" w:type="dxa"/>
          </w:tcPr>
          <w:p w:rsidR="00784F0A" w:rsidRPr="00223237" w:rsidRDefault="00784F0A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22323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Распределение вероятностей. Математическое ожидание. Свойства математического ожидания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/11</w:t>
            </w:r>
          </w:p>
        </w:tc>
        <w:tc>
          <w:tcPr>
            <w:tcW w:w="7205" w:type="dxa"/>
          </w:tcPr>
          <w:p w:rsidR="00784F0A" w:rsidRPr="00223237" w:rsidRDefault="00784F0A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22323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Понятие о законе больших чисел. Измерение вероятностей.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784F0A" w:rsidRPr="00AD7F02" w:rsidTr="001C419F">
        <w:tc>
          <w:tcPr>
            <w:tcW w:w="994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1/12</w:t>
            </w:r>
          </w:p>
        </w:tc>
        <w:tc>
          <w:tcPr>
            <w:tcW w:w="7205" w:type="dxa"/>
          </w:tcPr>
          <w:p w:rsidR="00784F0A" w:rsidRPr="00C57DCD" w:rsidRDefault="00784F0A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0518">
              <w:rPr>
                <w:rFonts w:ascii="Times New Roman" w:hAnsi="Times New Roman" w:cs="Times New Roman"/>
                <w:i/>
                <w:sz w:val="24"/>
                <w:szCs w:val="24"/>
              </w:rPr>
              <w:t>Применение закона больших чисел в социологии, страховании, в здравоохранении, обеспечении безопасности населения в чрезвычайных ситуациях.</w:t>
            </w:r>
          </w:p>
        </w:tc>
        <w:tc>
          <w:tcPr>
            <w:tcW w:w="1415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784F0A" w:rsidRPr="00AD7F02" w:rsidRDefault="00784F0A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AD7F02" w:rsidRPr="00AD7F02" w:rsidTr="003C34EC">
        <w:tc>
          <w:tcPr>
            <w:tcW w:w="14786" w:type="dxa"/>
            <w:gridSpan w:val="5"/>
          </w:tcPr>
          <w:p w:rsidR="00AD7F02" w:rsidRPr="00C57DCD" w:rsidRDefault="00AD7F02" w:rsidP="00AD7F0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повторение (15ч)</w:t>
            </w: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22323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223237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Pr="00AD7F02">
              <w:rPr>
                <w:rFonts w:ascii="Times New Roman" w:hAnsi="Times New Roman" w:cs="Times New Roman"/>
                <w:sz w:val="28"/>
                <w:szCs w:val="28"/>
              </w:rPr>
              <w:t>/1</w:t>
            </w:r>
          </w:p>
        </w:tc>
        <w:tc>
          <w:tcPr>
            <w:tcW w:w="7205" w:type="dxa"/>
          </w:tcPr>
          <w:p w:rsidR="00AD7F02" w:rsidRPr="00C57DC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. Действия с действительными числам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3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2</w:t>
            </w:r>
          </w:p>
        </w:tc>
        <w:tc>
          <w:tcPr>
            <w:tcW w:w="7205" w:type="dxa"/>
          </w:tcPr>
          <w:p w:rsidR="00AD7F02" w:rsidRPr="00C57DC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Многочлены. Различные способы разложения многочлена на множител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4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3</w:t>
            </w:r>
          </w:p>
        </w:tc>
        <w:tc>
          <w:tcPr>
            <w:tcW w:w="7205" w:type="dxa"/>
          </w:tcPr>
          <w:p w:rsidR="00AD7F02" w:rsidRPr="00C57DC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Основное свойство дроби. Сокращение дробей.  Действия с алгебраическими дробям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4</w:t>
            </w:r>
          </w:p>
        </w:tc>
        <w:tc>
          <w:tcPr>
            <w:tcW w:w="7205" w:type="dxa"/>
          </w:tcPr>
          <w:p w:rsidR="00AD7F02" w:rsidRPr="00C57DC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азличные виды уравнений и способы их решения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6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5</w:t>
            </w:r>
          </w:p>
        </w:tc>
        <w:tc>
          <w:tcPr>
            <w:tcW w:w="7205" w:type="dxa"/>
          </w:tcPr>
          <w:p w:rsidR="00AD7F02" w:rsidRPr="00C57DC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7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6</w:t>
            </w:r>
          </w:p>
        </w:tc>
        <w:tc>
          <w:tcPr>
            <w:tcW w:w="7205" w:type="dxa"/>
          </w:tcPr>
          <w:p w:rsidR="00AD7F02" w:rsidRPr="00C57DC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Системы уравнений и способы их решения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8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7</w:t>
            </w:r>
          </w:p>
        </w:tc>
        <w:tc>
          <w:tcPr>
            <w:tcW w:w="7205" w:type="dxa"/>
          </w:tcPr>
          <w:p w:rsidR="00AD7F02" w:rsidRPr="00C57DCD" w:rsidRDefault="00223237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9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8</w:t>
            </w:r>
          </w:p>
        </w:tc>
        <w:tc>
          <w:tcPr>
            <w:tcW w:w="7205" w:type="dxa"/>
          </w:tcPr>
          <w:p w:rsidR="00AD7F02" w:rsidRPr="00C57DCD" w:rsidRDefault="00223237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азличные виды неравенств и способы их решения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9</w:t>
            </w:r>
          </w:p>
        </w:tc>
        <w:tc>
          <w:tcPr>
            <w:tcW w:w="7205" w:type="dxa"/>
          </w:tcPr>
          <w:p w:rsidR="00AD7F02" w:rsidRPr="00C57DCD" w:rsidRDefault="00223237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Системы неравенств и способы их решения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1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10</w:t>
            </w:r>
          </w:p>
        </w:tc>
        <w:tc>
          <w:tcPr>
            <w:tcW w:w="7205" w:type="dxa"/>
          </w:tcPr>
          <w:p w:rsidR="00AD7F02" w:rsidRPr="00C57DCD" w:rsidRDefault="00223237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Квадратные корни и степени с рациональным показателем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2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11</w:t>
            </w:r>
          </w:p>
        </w:tc>
        <w:tc>
          <w:tcPr>
            <w:tcW w:w="7205" w:type="dxa"/>
          </w:tcPr>
          <w:p w:rsidR="00AD7F02" w:rsidRPr="00C57DCD" w:rsidRDefault="00223237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Функции и их свой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график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3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12</w:t>
            </w:r>
          </w:p>
        </w:tc>
        <w:tc>
          <w:tcPr>
            <w:tcW w:w="7205" w:type="dxa"/>
          </w:tcPr>
          <w:p w:rsidR="00AD7F02" w:rsidRPr="00C57DCD" w:rsidRDefault="00223237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 xml:space="preserve">римен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ов </w:t>
            </w: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при решении уравнений и систем уравнений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34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13</w:t>
            </w:r>
          </w:p>
        </w:tc>
        <w:tc>
          <w:tcPr>
            <w:tcW w:w="7205" w:type="dxa"/>
          </w:tcPr>
          <w:p w:rsidR="00AD7F02" w:rsidRPr="00C57DCD" w:rsidRDefault="00223237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Прогрессии. Решение задач на прогрессии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5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14</w:t>
            </w:r>
          </w:p>
        </w:tc>
        <w:tc>
          <w:tcPr>
            <w:tcW w:w="7205" w:type="dxa"/>
          </w:tcPr>
          <w:p w:rsidR="00AD7F02" w:rsidRPr="00C57DCD" w:rsidRDefault="00223237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223237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6</w:t>
            </w:r>
            <w:r w:rsidR="00AD7F02" w:rsidRPr="00AD7F02">
              <w:rPr>
                <w:rFonts w:ascii="Times New Roman" w:hAnsi="Times New Roman" w:cs="Times New Roman"/>
                <w:sz w:val="28"/>
                <w:szCs w:val="28"/>
              </w:rPr>
              <w:t>/15</w:t>
            </w:r>
          </w:p>
        </w:tc>
        <w:tc>
          <w:tcPr>
            <w:tcW w:w="7205" w:type="dxa"/>
          </w:tcPr>
          <w:p w:rsidR="00AD7F02" w:rsidRPr="00C57DCD" w:rsidRDefault="00223237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ешение задач по курсу алгебры 7-9 классов</w:t>
            </w: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4D50EF" w:rsidRPr="00AD7F02" w:rsidTr="001C419F">
        <w:tc>
          <w:tcPr>
            <w:tcW w:w="994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05" w:type="dxa"/>
          </w:tcPr>
          <w:p w:rsidR="00AD7F02" w:rsidRPr="00C57DCD" w:rsidRDefault="00AD7F02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5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</w:tcPr>
          <w:p w:rsidR="00AD7F02" w:rsidRPr="00AD7F02" w:rsidRDefault="00AD7F02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</w:tbl>
    <w:p w:rsidR="00BB59E6" w:rsidRDefault="00BB59E6" w:rsidP="008477DF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BB59E6" w:rsidRDefault="00BB59E6" w:rsidP="008477DF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2043EB" w:rsidRDefault="002043EB" w:rsidP="002043EB">
      <w:pPr>
        <w:pStyle w:val="3"/>
        <w:spacing w:before="0" w:beforeAutospacing="0" w:after="0" w:afterAutospacing="0" w:line="360" w:lineRule="auto"/>
        <w:rPr>
          <w:szCs w:val="28"/>
        </w:rPr>
      </w:pPr>
    </w:p>
    <w:p w:rsidR="00B423D6" w:rsidRPr="00B423D6" w:rsidRDefault="00B423D6" w:rsidP="00B423D6">
      <w:pPr>
        <w:rPr>
          <w:lang w:eastAsia="ru-RU"/>
        </w:rPr>
      </w:pPr>
    </w:p>
    <w:p w:rsidR="00BB59E6" w:rsidRDefault="00BB59E6" w:rsidP="008477DF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BB59E6" w:rsidRPr="008477DF" w:rsidRDefault="00BB59E6" w:rsidP="008477DF">
      <w:pPr>
        <w:jc w:val="center"/>
        <w:rPr>
          <w:rFonts w:ascii="Times New Roman" w:hAnsi="Times New Roman" w:cs="Times New Roman"/>
          <w:sz w:val="36"/>
          <w:szCs w:val="36"/>
        </w:rPr>
      </w:pPr>
    </w:p>
    <w:sectPr w:rsidR="00BB59E6" w:rsidRPr="008477DF" w:rsidSect="0004561E">
      <w:pgSz w:w="16838" w:h="11906" w:orient="landscape"/>
      <w:pgMar w:top="567" w:right="567" w:bottom="851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0719" w:rsidRDefault="003B0719" w:rsidP="002043EB">
      <w:pPr>
        <w:spacing w:after="0" w:line="240" w:lineRule="auto"/>
      </w:pPr>
      <w:r>
        <w:separator/>
      </w:r>
    </w:p>
  </w:endnote>
  <w:endnote w:type="continuationSeparator" w:id="0">
    <w:p w:rsidR="003B0719" w:rsidRDefault="003B0719" w:rsidP="002043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0719" w:rsidRDefault="003B0719" w:rsidP="002043EB">
      <w:pPr>
        <w:spacing w:after="0" w:line="240" w:lineRule="auto"/>
      </w:pPr>
      <w:r>
        <w:separator/>
      </w:r>
    </w:p>
  </w:footnote>
  <w:footnote w:type="continuationSeparator" w:id="0">
    <w:p w:rsidR="003B0719" w:rsidRDefault="003B0719" w:rsidP="002043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A6E3A"/>
    <w:multiLevelType w:val="hybridMultilevel"/>
    <w:tmpl w:val="FCE8D5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C276CF0"/>
    <w:multiLevelType w:val="hybridMultilevel"/>
    <w:tmpl w:val="24BA37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653060"/>
    <w:multiLevelType w:val="hybridMultilevel"/>
    <w:tmpl w:val="2646C7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650A99"/>
    <w:multiLevelType w:val="hybridMultilevel"/>
    <w:tmpl w:val="8AB0F6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F6B06B6"/>
    <w:multiLevelType w:val="hybridMultilevel"/>
    <w:tmpl w:val="5A281F94"/>
    <w:lvl w:ilvl="0" w:tplc="A828B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0B2F91"/>
    <w:multiLevelType w:val="hybridMultilevel"/>
    <w:tmpl w:val="97B0E88C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689630A"/>
    <w:multiLevelType w:val="multilevel"/>
    <w:tmpl w:val="868C0838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0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E4E470B"/>
    <w:multiLevelType w:val="hybridMultilevel"/>
    <w:tmpl w:val="637611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611486"/>
    <w:multiLevelType w:val="hybridMultilevel"/>
    <w:tmpl w:val="97E809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5264E1D"/>
    <w:multiLevelType w:val="hybridMultilevel"/>
    <w:tmpl w:val="C5C2361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5A275B75"/>
    <w:multiLevelType w:val="hybridMultilevel"/>
    <w:tmpl w:val="EDEACA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928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20">
    <w:nsid w:val="5B9F1E29"/>
    <w:multiLevelType w:val="hybridMultilevel"/>
    <w:tmpl w:val="7E4EE6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5F9E04F4"/>
    <w:multiLevelType w:val="hybridMultilevel"/>
    <w:tmpl w:val="D0E214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723100EC"/>
    <w:multiLevelType w:val="hybridMultilevel"/>
    <w:tmpl w:val="3B28E624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9"/>
    <w:lvlOverride w:ilvl="0">
      <w:startOverride w:val="1"/>
    </w:lvlOverride>
  </w:num>
  <w:num w:numId="3">
    <w:abstractNumId w:val="23"/>
  </w:num>
  <w:num w:numId="4">
    <w:abstractNumId w:val="13"/>
  </w:num>
  <w:num w:numId="5">
    <w:abstractNumId w:val="11"/>
  </w:num>
  <w:num w:numId="6">
    <w:abstractNumId w:val="2"/>
  </w:num>
  <w:num w:numId="7">
    <w:abstractNumId w:val="12"/>
  </w:num>
  <w:num w:numId="8">
    <w:abstractNumId w:val="16"/>
  </w:num>
  <w:num w:numId="9">
    <w:abstractNumId w:val="7"/>
  </w:num>
  <w:num w:numId="10">
    <w:abstractNumId w:val="10"/>
  </w:num>
  <w:num w:numId="11">
    <w:abstractNumId w:val="26"/>
  </w:num>
  <w:num w:numId="12">
    <w:abstractNumId w:val="1"/>
  </w:num>
  <w:num w:numId="13">
    <w:abstractNumId w:val="18"/>
  </w:num>
  <w:num w:numId="14">
    <w:abstractNumId w:val="6"/>
  </w:num>
  <w:num w:numId="15">
    <w:abstractNumId w:val="25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</w:num>
  <w:num w:numId="18">
    <w:abstractNumId w:val="22"/>
  </w:num>
  <w:num w:numId="19">
    <w:abstractNumId w:val="24"/>
  </w:num>
  <w:num w:numId="20">
    <w:abstractNumId w:val="20"/>
  </w:num>
  <w:num w:numId="21">
    <w:abstractNumId w:val="19"/>
  </w:num>
  <w:num w:numId="22">
    <w:abstractNumId w:val="15"/>
  </w:num>
  <w:num w:numId="23">
    <w:abstractNumId w:val="5"/>
  </w:num>
  <w:num w:numId="24">
    <w:abstractNumId w:val="3"/>
  </w:num>
  <w:num w:numId="25">
    <w:abstractNumId w:val="4"/>
  </w:num>
  <w:num w:numId="26">
    <w:abstractNumId w:val="8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27">
    <w:abstractNumId w:val="17"/>
  </w:num>
  <w:num w:numId="2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77DF"/>
    <w:rsid w:val="00001BD4"/>
    <w:rsid w:val="000225A9"/>
    <w:rsid w:val="0004561E"/>
    <w:rsid w:val="00052714"/>
    <w:rsid w:val="000532CC"/>
    <w:rsid w:val="000545A2"/>
    <w:rsid w:val="00072BC9"/>
    <w:rsid w:val="000756B1"/>
    <w:rsid w:val="00081E91"/>
    <w:rsid w:val="0009290F"/>
    <w:rsid w:val="00096B86"/>
    <w:rsid w:val="000C6DA6"/>
    <w:rsid w:val="000D0365"/>
    <w:rsid w:val="000D0AD7"/>
    <w:rsid w:val="00110536"/>
    <w:rsid w:val="00110B62"/>
    <w:rsid w:val="00111D25"/>
    <w:rsid w:val="001250BB"/>
    <w:rsid w:val="001253E2"/>
    <w:rsid w:val="0015367D"/>
    <w:rsid w:val="00174166"/>
    <w:rsid w:val="00186C58"/>
    <w:rsid w:val="00192D59"/>
    <w:rsid w:val="001A2810"/>
    <w:rsid w:val="001A7228"/>
    <w:rsid w:val="001A749D"/>
    <w:rsid w:val="001B0F07"/>
    <w:rsid w:val="001C419F"/>
    <w:rsid w:val="001D230D"/>
    <w:rsid w:val="001F06D4"/>
    <w:rsid w:val="001F1D21"/>
    <w:rsid w:val="00201308"/>
    <w:rsid w:val="00203E4B"/>
    <w:rsid w:val="002043EB"/>
    <w:rsid w:val="00220518"/>
    <w:rsid w:val="00223237"/>
    <w:rsid w:val="00224928"/>
    <w:rsid w:val="00240529"/>
    <w:rsid w:val="00246467"/>
    <w:rsid w:val="002525DD"/>
    <w:rsid w:val="002561AE"/>
    <w:rsid w:val="002803EB"/>
    <w:rsid w:val="00296F1F"/>
    <w:rsid w:val="002E2ACD"/>
    <w:rsid w:val="00317350"/>
    <w:rsid w:val="00323BED"/>
    <w:rsid w:val="00331364"/>
    <w:rsid w:val="00332AC3"/>
    <w:rsid w:val="00352913"/>
    <w:rsid w:val="003546FD"/>
    <w:rsid w:val="003B0719"/>
    <w:rsid w:val="003B41B2"/>
    <w:rsid w:val="003C0E9F"/>
    <w:rsid w:val="003C34EC"/>
    <w:rsid w:val="003D0365"/>
    <w:rsid w:val="003D6183"/>
    <w:rsid w:val="003F482B"/>
    <w:rsid w:val="004011E7"/>
    <w:rsid w:val="004347C1"/>
    <w:rsid w:val="0048340D"/>
    <w:rsid w:val="00495E66"/>
    <w:rsid w:val="004A58FF"/>
    <w:rsid w:val="004A6D9A"/>
    <w:rsid w:val="004B33FA"/>
    <w:rsid w:val="004D50EF"/>
    <w:rsid w:val="005036D5"/>
    <w:rsid w:val="005045ED"/>
    <w:rsid w:val="00512B6A"/>
    <w:rsid w:val="005218DC"/>
    <w:rsid w:val="00532CDE"/>
    <w:rsid w:val="00540742"/>
    <w:rsid w:val="00561346"/>
    <w:rsid w:val="00567BE7"/>
    <w:rsid w:val="00581DF6"/>
    <w:rsid w:val="005A1273"/>
    <w:rsid w:val="005A1F63"/>
    <w:rsid w:val="005C3394"/>
    <w:rsid w:val="005D213F"/>
    <w:rsid w:val="005D3F27"/>
    <w:rsid w:val="005D705B"/>
    <w:rsid w:val="005F3F62"/>
    <w:rsid w:val="005F67E7"/>
    <w:rsid w:val="00602948"/>
    <w:rsid w:val="006131DD"/>
    <w:rsid w:val="00622E94"/>
    <w:rsid w:val="00642AFC"/>
    <w:rsid w:val="0067645A"/>
    <w:rsid w:val="00676876"/>
    <w:rsid w:val="00680AE3"/>
    <w:rsid w:val="00685AF5"/>
    <w:rsid w:val="006A4DDA"/>
    <w:rsid w:val="006C0515"/>
    <w:rsid w:val="006C4798"/>
    <w:rsid w:val="006C56F3"/>
    <w:rsid w:val="00701EF3"/>
    <w:rsid w:val="00705EF7"/>
    <w:rsid w:val="00715151"/>
    <w:rsid w:val="00721EBF"/>
    <w:rsid w:val="00734443"/>
    <w:rsid w:val="007730AF"/>
    <w:rsid w:val="00784F0A"/>
    <w:rsid w:val="007B5616"/>
    <w:rsid w:val="007B6BB9"/>
    <w:rsid w:val="007C0BD9"/>
    <w:rsid w:val="007C7601"/>
    <w:rsid w:val="007D5D69"/>
    <w:rsid w:val="007F5664"/>
    <w:rsid w:val="00825D46"/>
    <w:rsid w:val="008477DF"/>
    <w:rsid w:val="00851DB1"/>
    <w:rsid w:val="008A066D"/>
    <w:rsid w:val="008E2221"/>
    <w:rsid w:val="008F3168"/>
    <w:rsid w:val="008F337E"/>
    <w:rsid w:val="008F3F08"/>
    <w:rsid w:val="008F46FB"/>
    <w:rsid w:val="008F6B82"/>
    <w:rsid w:val="00916FFF"/>
    <w:rsid w:val="00926443"/>
    <w:rsid w:val="0093013A"/>
    <w:rsid w:val="00931CED"/>
    <w:rsid w:val="009541C8"/>
    <w:rsid w:val="0095618C"/>
    <w:rsid w:val="009724F8"/>
    <w:rsid w:val="0097290B"/>
    <w:rsid w:val="00982C22"/>
    <w:rsid w:val="00990AA9"/>
    <w:rsid w:val="009A0C4C"/>
    <w:rsid w:val="009B113A"/>
    <w:rsid w:val="009B4386"/>
    <w:rsid w:val="009F16FC"/>
    <w:rsid w:val="009F7D10"/>
    <w:rsid w:val="00A420C9"/>
    <w:rsid w:val="00A603E6"/>
    <w:rsid w:val="00A755A1"/>
    <w:rsid w:val="00A77AB8"/>
    <w:rsid w:val="00AA3F5A"/>
    <w:rsid w:val="00AC07AB"/>
    <w:rsid w:val="00AC724B"/>
    <w:rsid w:val="00AD57DC"/>
    <w:rsid w:val="00AD705A"/>
    <w:rsid w:val="00AD7F02"/>
    <w:rsid w:val="00B25EA2"/>
    <w:rsid w:val="00B423D6"/>
    <w:rsid w:val="00B5358C"/>
    <w:rsid w:val="00B57962"/>
    <w:rsid w:val="00B678B9"/>
    <w:rsid w:val="00B750B9"/>
    <w:rsid w:val="00B80774"/>
    <w:rsid w:val="00BA1906"/>
    <w:rsid w:val="00BA19A6"/>
    <w:rsid w:val="00BB59E6"/>
    <w:rsid w:val="00BE4CFA"/>
    <w:rsid w:val="00C0060B"/>
    <w:rsid w:val="00C11D0F"/>
    <w:rsid w:val="00C57DCD"/>
    <w:rsid w:val="00C7316F"/>
    <w:rsid w:val="00C866C2"/>
    <w:rsid w:val="00CA6080"/>
    <w:rsid w:val="00CC5244"/>
    <w:rsid w:val="00CD17AC"/>
    <w:rsid w:val="00D07D05"/>
    <w:rsid w:val="00D101D9"/>
    <w:rsid w:val="00D170EF"/>
    <w:rsid w:val="00D26261"/>
    <w:rsid w:val="00D26B45"/>
    <w:rsid w:val="00D434CF"/>
    <w:rsid w:val="00D52506"/>
    <w:rsid w:val="00D577C0"/>
    <w:rsid w:val="00D67531"/>
    <w:rsid w:val="00D7164A"/>
    <w:rsid w:val="00D739B0"/>
    <w:rsid w:val="00D75366"/>
    <w:rsid w:val="00D76B9F"/>
    <w:rsid w:val="00D77AA4"/>
    <w:rsid w:val="00D77BC5"/>
    <w:rsid w:val="00D81865"/>
    <w:rsid w:val="00D83B24"/>
    <w:rsid w:val="00D85850"/>
    <w:rsid w:val="00D94A12"/>
    <w:rsid w:val="00D95142"/>
    <w:rsid w:val="00D957DC"/>
    <w:rsid w:val="00DB132F"/>
    <w:rsid w:val="00DB32E6"/>
    <w:rsid w:val="00DC0462"/>
    <w:rsid w:val="00DE38F3"/>
    <w:rsid w:val="00DE73E8"/>
    <w:rsid w:val="00E052D6"/>
    <w:rsid w:val="00E07ECA"/>
    <w:rsid w:val="00E261DA"/>
    <w:rsid w:val="00E3199B"/>
    <w:rsid w:val="00E401CB"/>
    <w:rsid w:val="00E420CB"/>
    <w:rsid w:val="00E55B31"/>
    <w:rsid w:val="00E9063D"/>
    <w:rsid w:val="00E96A12"/>
    <w:rsid w:val="00EB093B"/>
    <w:rsid w:val="00EB10F3"/>
    <w:rsid w:val="00F1320C"/>
    <w:rsid w:val="00F30289"/>
    <w:rsid w:val="00F3080C"/>
    <w:rsid w:val="00F35BDB"/>
    <w:rsid w:val="00F552DB"/>
    <w:rsid w:val="00F7490F"/>
    <w:rsid w:val="00FA1979"/>
    <w:rsid w:val="00FA45D8"/>
    <w:rsid w:val="00FB6376"/>
    <w:rsid w:val="00FC7C38"/>
    <w:rsid w:val="00FD3E9C"/>
    <w:rsid w:val="00FE3172"/>
    <w:rsid w:val="00FF1A7C"/>
    <w:rsid w:val="00FF48DD"/>
    <w:rsid w:val="00FF62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678B9"/>
  </w:style>
  <w:style w:type="paragraph" w:styleId="2">
    <w:name w:val="heading 2"/>
    <w:basedOn w:val="a0"/>
    <w:link w:val="20"/>
    <w:qFormat/>
    <w:rsid w:val="00715151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71515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8477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1"/>
    <w:link w:val="2"/>
    <w:rsid w:val="00715151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5151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5">
    <w:name w:val="Subtitle"/>
    <w:basedOn w:val="a0"/>
    <w:next w:val="a0"/>
    <w:link w:val="a6"/>
    <w:qFormat/>
    <w:rsid w:val="00715151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1"/>
    <w:link w:val="a5"/>
    <w:rsid w:val="00715151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7">
    <w:name w:val="Balloon Text"/>
    <w:basedOn w:val="a0"/>
    <w:link w:val="a8"/>
    <w:uiPriority w:val="99"/>
    <w:semiHidden/>
    <w:unhideWhenUsed/>
    <w:rsid w:val="007151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715151"/>
    <w:rPr>
      <w:rFonts w:ascii="Tahoma" w:hAnsi="Tahoma" w:cs="Tahoma"/>
      <w:sz w:val="16"/>
      <w:szCs w:val="16"/>
    </w:rPr>
  </w:style>
  <w:style w:type="paragraph" w:styleId="a9">
    <w:name w:val="List Paragraph"/>
    <w:basedOn w:val="a0"/>
    <w:link w:val="aa"/>
    <w:uiPriority w:val="99"/>
    <w:qFormat/>
    <w:rsid w:val="002043E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a">
    <w:name w:val="Абзац списка Знак"/>
    <w:link w:val="a9"/>
    <w:uiPriority w:val="99"/>
    <w:locked/>
    <w:rsid w:val="002043EB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">
    <w:name w:val="НОМЕРА"/>
    <w:basedOn w:val="ab"/>
    <w:link w:val="ac"/>
    <w:uiPriority w:val="99"/>
    <w:qFormat/>
    <w:rsid w:val="002043EB"/>
    <w:pPr>
      <w:numPr>
        <w:numId w:val="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c">
    <w:name w:val="НОМЕРА Знак"/>
    <w:link w:val="a"/>
    <w:uiPriority w:val="99"/>
    <w:rsid w:val="002043EB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2043E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2043EB"/>
    <w:rPr>
      <w:rFonts w:ascii="Times New Roman" w:hAnsi="Times New Roman" w:cs="Times New Roman"/>
      <w:sz w:val="24"/>
      <w:szCs w:val="24"/>
    </w:rPr>
  </w:style>
  <w:style w:type="character" w:styleId="ad">
    <w:name w:val="footnote reference"/>
    <w:uiPriority w:val="99"/>
    <w:rsid w:val="002043EB"/>
    <w:rPr>
      <w:vertAlign w:val="superscript"/>
    </w:rPr>
  </w:style>
  <w:style w:type="paragraph" w:styleId="ae">
    <w:name w:val="footnote text"/>
    <w:aliases w:val="Знак6,F1"/>
    <w:basedOn w:val="a0"/>
    <w:link w:val="af"/>
    <w:uiPriority w:val="99"/>
    <w:rsid w:val="002043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aliases w:val="Знак6 Знак,F1 Знак"/>
    <w:basedOn w:val="a1"/>
    <w:link w:val="ae"/>
    <w:uiPriority w:val="99"/>
    <w:rsid w:val="002043E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No Spacing"/>
    <w:link w:val="af1"/>
    <w:uiPriority w:val="99"/>
    <w:qFormat/>
    <w:rsid w:val="0004561E"/>
    <w:pPr>
      <w:spacing w:after="0" w:line="240" w:lineRule="auto"/>
    </w:pPr>
  </w:style>
  <w:style w:type="character" w:customStyle="1" w:styleId="af1">
    <w:name w:val="Без интервала Знак"/>
    <w:basedOn w:val="a1"/>
    <w:link w:val="af0"/>
    <w:uiPriority w:val="1"/>
    <w:rsid w:val="0004561E"/>
  </w:style>
  <w:style w:type="paragraph" w:customStyle="1" w:styleId="1">
    <w:name w:val="Без интервала1"/>
    <w:rsid w:val="006C0515"/>
    <w:pPr>
      <w:spacing w:after="0" w:line="240" w:lineRule="auto"/>
    </w:pPr>
    <w:rPr>
      <w:rFonts w:ascii="Calibri" w:eastAsia="Times New Roman" w:hAnsi="Calibri" w:cs="Calibri"/>
    </w:rPr>
  </w:style>
  <w:style w:type="character" w:styleId="af2">
    <w:name w:val="Hyperlink"/>
    <w:basedOn w:val="a1"/>
    <w:uiPriority w:val="99"/>
    <w:rsid w:val="006C0515"/>
    <w:rPr>
      <w:color w:val="0000FF"/>
      <w:u w:val="single"/>
    </w:rPr>
  </w:style>
  <w:style w:type="paragraph" w:customStyle="1" w:styleId="21">
    <w:name w:val="Без интервала2"/>
    <w:rsid w:val="00AD57DC"/>
    <w:pPr>
      <w:spacing w:after="0" w:line="240" w:lineRule="auto"/>
    </w:pPr>
    <w:rPr>
      <w:rFonts w:ascii="Calibri" w:eastAsia="Times New Roman" w:hAnsi="Calibri" w:cs="Calibri"/>
    </w:rPr>
  </w:style>
  <w:style w:type="table" w:customStyle="1" w:styleId="10">
    <w:name w:val="Сетка таблицы1"/>
    <w:basedOn w:val="a2"/>
    <w:next w:val="a4"/>
    <w:uiPriority w:val="59"/>
    <w:rsid w:val="00AD7F0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3">
    <w:name w:val="Основной текст_"/>
    <w:link w:val="11"/>
    <w:locked/>
    <w:rsid w:val="007C0BD9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0"/>
    <w:link w:val="af3"/>
    <w:rsid w:val="007C0BD9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35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5F9951-C659-4CAE-93D4-1E97B263B9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7</TotalTime>
  <Pages>19</Pages>
  <Words>6066</Words>
  <Characters>34578</Characters>
  <Application>Microsoft Office Word</Application>
  <DocSecurity>0</DocSecurity>
  <Lines>288</Lines>
  <Paragraphs>8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Учитель 4</cp:lastModifiedBy>
  <cp:revision>87</cp:revision>
  <dcterms:created xsi:type="dcterms:W3CDTF">2013-11-26T16:33:00Z</dcterms:created>
  <dcterms:modified xsi:type="dcterms:W3CDTF">2020-01-30T10:17:00Z</dcterms:modified>
</cp:coreProperties>
</file>